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B6F0D1" w14:textId="77777777" w:rsidR="00573319" w:rsidRDefault="00573319" w:rsidP="00EA71BD">
      <w:pPr>
        <w:bidi/>
        <w:jc w:val="center"/>
        <w:rPr>
          <w:sz w:val="52"/>
          <w:szCs w:val="52"/>
          <w:rtl/>
        </w:rPr>
      </w:pPr>
      <w:bookmarkStart w:id="0" w:name="_Hlk530761138"/>
      <w:bookmarkEnd w:id="0"/>
    </w:p>
    <w:p w14:paraId="27414AAF" w14:textId="77777777" w:rsidR="00573319" w:rsidRDefault="00573319" w:rsidP="00EA71BD">
      <w:pPr>
        <w:bidi/>
        <w:jc w:val="center"/>
        <w:rPr>
          <w:sz w:val="52"/>
          <w:szCs w:val="52"/>
          <w:rtl/>
        </w:rPr>
      </w:pPr>
      <w:r>
        <w:rPr>
          <w:rFonts w:hint="cs"/>
          <w:sz w:val="52"/>
          <w:szCs w:val="52"/>
          <w:rtl/>
        </w:rPr>
        <w:t>דו"ח מסכם</w:t>
      </w:r>
    </w:p>
    <w:p w14:paraId="0EDADD5D" w14:textId="4C0E406B" w:rsidR="00573319" w:rsidRDefault="00573319" w:rsidP="00EA71BD">
      <w:pPr>
        <w:bidi/>
        <w:jc w:val="center"/>
        <w:rPr>
          <w:sz w:val="52"/>
          <w:szCs w:val="52"/>
          <w:rtl/>
        </w:rPr>
      </w:pPr>
      <w:r>
        <w:rPr>
          <w:sz w:val="52"/>
          <w:szCs w:val="52"/>
          <w:rtl/>
        </w:rPr>
        <w:t xml:space="preserve">תרגיל </w:t>
      </w:r>
      <w:r>
        <w:rPr>
          <w:rFonts w:hint="cs"/>
          <w:sz w:val="52"/>
          <w:szCs w:val="52"/>
          <w:rtl/>
        </w:rPr>
        <w:t xml:space="preserve">בית </w:t>
      </w:r>
      <w:r w:rsidR="00005B8D">
        <w:rPr>
          <w:rFonts w:hint="cs"/>
          <w:sz w:val="52"/>
          <w:szCs w:val="52"/>
          <w:rtl/>
        </w:rPr>
        <w:t>2</w:t>
      </w:r>
      <w:r w:rsidR="00D2315C">
        <w:rPr>
          <w:sz w:val="52"/>
          <w:szCs w:val="52"/>
        </w:rPr>
        <w:softHyphen/>
      </w:r>
    </w:p>
    <w:p w14:paraId="7D6AFEB1" w14:textId="77777777" w:rsidR="00573319" w:rsidRDefault="00573319" w:rsidP="00EA71BD">
      <w:pPr>
        <w:bidi/>
        <w:jc w:val="center"/>
        <w:rPr>
          <w:sz w:val="52"/>
          <w:szCs w:val="52"/>
          <w:rtl/>
        </w:rPr>
      </w:pPr>
    </w:p>
    <w:p w14:paraId="0CB9B833" w14:textId="77777777" w:rsidR="00573319" w:rsidRDefault="00573319" w:rsidP="00EA71BD">
      <w:pPr>
        <w:bidi/>
        <w:jc w:val="center"/>
        <w:rPr>
          <w:sz w:val="52"/>
          <w:szCs w:val="52"/>
          <w:rtl/>
        </w:rPr>
      </w:pPr>
    </w:p>
    <w:p w14:paraId="4BDC4595" w14:textId="77777777" w:rsidR="00573319" w:rsidRPr="00573319" w:rsidRDefault="00573319" w:rsidP="00EA71BD">
      <w:pPr>
        <w:bidi/>
        <w:jc w:val="center"/>
        <w:rPr>
          <w:sz w:val="52"/>
          <w:szCs w:val="52"/>
          <w:rtl/>
        </w:rPr>
      </w:pPr>
      <w:r>
        <w:rPr>
          <w:rFonts w:hint="cs"/>
          <w:sz w:val="52"/>
          <w:szCs w:val="52"/>
          <w:rtl/>
        </w:rPr>
        <w:t>יונתן בתן</w:t>
      </w:r>
    </w:p>
    <w:p w14:paraId="5C6642CA" w14:textId="77777777" w:rsidR="00573319" w:rsidRPr="00573319" w:rsidRDefault="00573319" w:rsidP="00EA71BD">
      <w:pPr>
        <w:bidi/>
        <w:jc w:val="center"/>
        <w:rPr>
          <w:sz w:val="52"/>
          <w:szCs w:val="52"/>
          <w:rtl/>
        </w:rPr>
      </w:pPr>
      <w:r w:rsidRPr="00573319">
        <w:rPr>
          <w:sz w:val="52"/>
          <w:szCs w:val="52"/>
          <w:rtl/>
        </w:rPr>
        <w:t>302279138</w:t>
      </w:r>
      <w:bookmarkStart w:id="1" w:name="_GoBack"/>
      <w:bookmarkEnd w:id="1"/>
    </w:p>
    <w:p w14:paraId="5A1D1B2B" w14:textId="77777777" w:rsidR="00573319" w:rsidRPr="00573319" w:rsidRDefault="005C31DE" w:rsidP="00EA71BD">
      <w:pPr>
        <w:bidi/>
        <w:jc w:val="center"/>
        <w:rPr>
          <w:sz w:val="52"/>
          <w:szCs w:val="52"/>
          <w:rtl/>
        </w:rPr>
      </w:pPr>
      <w:hyperlink r:id="rId8" w:history="1">
        <w:r w:rsidR="00573319" w:rsidRPr="00573319">
          <w:rPr>
            <w:rStyle w:val="Hyperlink"/>
            <w:sz w:val="52"/>
            <w:szCs w:val="52"/>
          </w:rPr>
          <w:t>Yonibettan@gmail.com</w:t>
        </w:r>
      </w:hyperlink>
    </w:p>
    <w:p w14:paraId="29A82E05" w14:textId="77777777" w:rsidR="00573319" w:rsidRDefault="00573319" w:rsidP="00EA71BD">
      <w:pPr>
        <w:bidi/>
        <w:jc w:val="center"/>
        <w:rPr>
          <w:sz w:val="52"/>
          <w:szCs w:val="52"/>
          <w:rtl/>
        </w:rPr>
      </w:pPr>
    </w:p>
    <w:p w14:paraId="33FA30C9" w14:textId="77777777" w:rsidR="00573319" w:rsidRPr="00573319" w:rsidRDefault="00573319" w:rsidP="00EA71BD">
      <w:pPr>
        <w:bidi/>
        <w:jc w:val="center"/>
        <w:rPr>
          <w:sz w:val="52"/>
          <w:szCs w:val="52"/>
          <w:rtl/>
        </w:rPr>
      </w:pPr>
    </w:p>
    <w:p w14:paraId="202E66FD" w14:textId="77777777" w:rsidR="00573319" w:rsidRPr="00573319" w:rsidRDefault="009132A2" w:rsidP="00EA71BD">
      <w:pPr>
        <w:bidi/>
        <w:jc w:val="center"/>
        <w:rPr>
          <w:sz w:val="52"/>
          <w:szCs w:val="52"/>
          <w:rtl/>
        </w:rPr>
      </w:pPr>
      <w:r>
        <w:rPr>
          <w:rFonts w:hint="cs"/>
          <w:sz w:val="52"/>
          <w:szCs w:val="52"/>
          <w:rtl/>
        </w:rPr>
        <w:t>עמרי פרוינד</w:t>
      </w:r>
    </w:p>
    <w:p w14:paraId="2F31B4D4" w14:textId="77777777" w:rsidR="00573319" w:rsidRPr="00573319" w:rsidRDefault="009132A2" w:rsidP="00EA71BD">
      <w:pPr>
        <w:bidi/>
        <w:jc w:val="center"/>
        <w:rPr>
          <w:sz w:val="52"/>
          <w:szCs w:val="52"/>
          <w:rtl/>
        </w:rPr>
      </w:pPr>
      <w:r>
        <w:rPr>
          <w:rFonts w:hint="cs"/>
          <w:sz w:val="52"/>
          <w:szCs w:val="52"/>
          <w:rtl/>
        </w:rPr>
        <w:t>301695490</w:t>
      </w:r>
    </w:p>
    <w:p w14:paraId="20F2F658" w14:textId="77777777" w:rsidR="00573319" w:rsidRDefault="009132A2" w:rsidP="00EA71BD">
      <w:pPr>
        <w:bidi/>
        <w:jc w:val="center"/>
        <w:rPr>
          <w:sz w:val="52"/>
          <w:szCs w:val="52"/>
          <w:rtl/>
        </w:rPr>
      </w:pPr>
      <w:r>
        <w:rPr>
          <w:rStyle w:val="Hyperlink"/>
          <w:sz w:val="52"/>
          <w:szCs w:val="52"/>
        </w:rPr>
        <w:t>omrifro</w:t>
      </w:r>
      <w:hyperlink r:id="rId9" w:history="1">
        <w:r w:rsidR="00573319" w:rsidRPr="00E07BCE">
          <w:rPr>
            <w:rStyle w:val="Hyperlink"/>
            <w:sz w:val="52"/>
            <w:szCs w:val="52"/>
          </w:rPr>
          <w:t>@</w:t>
        </w:r>
        <w:r>
          <w:rPr>
            <w:rStyle w:val="Hyperlink"/>
            <w:sz w:val="52"/>
            <w:szCs w:val="52"/>
          </w:rPr>
          <w:t>g</w:t>
        </w:r>
        <w:r w:rsidR="00573319" w:rsidRPr="009132A2">
          <w:rPr>
            <w:rStyle w:val="Hyperlink"/>
            <w:sz w:val="52"/>
            <w:szCs w:val="52"/>
          </w:rPr>
          <w:t>amil</w:t>
        </w:r>
        <w:r w:rsidR="00573319" w:rsidRPr="00E07BCE">
          <w:rPr>
            <w:rStyle w:val="Hyperlink"/>
            <w:sz w:val="52"/>
            <w:szCs w:val="52"/>
          </w:rPr>
          <w:t>.com</w:t>
        </w:r>
      </w:hyperlink>
    </w:p>
    <w:p w14:paraId="23E152D4" w14:textId="77777777" w:rsidR="00573319" w:rsidRDefault="00573319" w:rsidP="00EA71BD">
      <w:pPr>
        <w:bidi/>
        <w:jc w:val="center"/>
        <w:rPr>
          <w:sz w:val="52"/>
          <w:szCs w:val="52"/>
          <w:rtl/>
        </w:rPr>
      </w:pPr>
    </w:p>
    <w:p w14:paraId="16336616" w14:textId="77777777" w:rsidR="00573319" w:rsidRDefault="00573319" w:rsidP="00EA71BD">
      <w:pPr>
        <w:bidi/>
        <w:jc w:val="center"/>
        <w:rPr>
          <w:sz w:val="52"/>
          <w:szCs w:val="52"/>
          <w:rtl/>
        </w:rPr>
      </w:pPr>
    </w:p>
    <w:p w14:paraId="4CE01004" w14:textId="77777777" w:rsidR="00573319" w:rsidRDefault="00573319" w:rsidP="00EA71BD">
      <w:pPr>
        <w:bidi/>
        <w:jc w:val="center"/>
        <w:rPr>
          <w:sz w:val="52"/>
          <w:szCs w:val="52"/>
          <w:rtl/>
        </w:rPr>
      </w:pPr>
    </w:p>
    <w:p w14:paraId="4AD341DE" w14:textId="77777777" w:rsidR="00573319" w:rsidRDefault="00573319" w:rsidP="00EA71BD">
      <w:pPr>
        <w:bidi/>
        <w:jc w:val="center"/>
        <w:rPr>
          <w:sz w:val="52"/>
          <w:szCs w:val="52"/>
          <w:rtl/>
        </w:rPr>
      </w:pPr>
    </w:p>
    <w:p w14:paraId="2592C861" w14:textId="77777777" w:rsidR="00573319" w:rsidRDefault="00573319" w:rsidP="00EA71BD">
      <w:pPr>
        <w:bidi/>
        <w:rPr>
          <w:sz w:val="20"/>
          <w:szCs w:val="20"/>
          <w:rtl/>
        </w:rPr>
      </w:pPr>
    </w:p>
    <w:p w14:paraId="0B1DE5D7" w14:textId="77777777" w:rsidR="00542262" w:rsidRDefault="00343C28" w:rsidP="00A43C3F">
      <w:pPr>
        <w:pStyle w:val="1"/>
        <w:bidi/>
        <w:rPr>
          <w:b/>
          <w:bCs/>
          <w:rtl/>
        </w:rPr>
      </w:pPr>
      <w:r w:rsidRPr="00343C28">
        <w:rPr>
          <w:rFonts w:hint="cs"/>
          <w:b/>
          <w:bCs/>
          <w:rtl/>
        </w:rPr>
        <w:lastRenderedPageBreak/>
        <w:t>חלק א'</w:t>
      </w:r>
    </w:p>
    <w:p w14:paraId="15073037" w14:textId="6FE2CEDA" w:rsidR="00A43C3F" w:rsidRDefault="00A43C3F" w:rsidP="00542262">
      <w:pPr>
        <w:pStyle w:val="1"/>
        <w:bidi/>
        <w:rPr>
          <w:rtl/>
        </w:rPr>
      </w:pPr>
      <w:r>
        <w:rPr>
          <w:rFonts w:hint="cs"/>
          <w:rtl/>
        </w:rPr>
        <w:t>סעיף 1:</w:t>
      </w:r>
    </w:p>
    <w:p w14:paraId="2B09471B" w14:textId="3026225C" w:rsidR="00E94D05" w:rsidRDefault="00E94D05" w:rsidP="00E94D05">
      <w:pPr>
        <w:bidi/>
        <w:rPr>
          <w:rtl/>
        </w:rPr>
      </w:pPr>
      <w:r>
        <w:rPr>
          <w:rFonts w:hint="cs"/>
          <w:rtl/>
        </w:rPr>
        <w:t>בקוד</w:t>
      </w:r>
    </w:p>
    <w:p w14:paraId="4200EC7A" w14:textId="77777777" w:rsidR="00E94D05" w:rsidRDefault="00E94D05" w:rsidP="00E94D05">
      <w:pPr>
        <w:bidi/>
        <w:rPr>
          <w:rtl/>
        </w:rPr>
      </w:pPr>
    </w:p>
    <w:p w14:paraId="57D149B9" w14:textId="29F635F9" w:rsidR="00E94D05" w:rsidRDefault="00E94D05" w:rsidP="00E94D05">
      <w:pPr>
        <w:pStyle w:val="1"/>
        <w:bidi/>
        <w:rPr>
          <w:rtl/>
        </w:rPr>
      </w:pPr>
      <w:r>
        <w:rPr>
          <w:rFonts w:hint="cs"/>
          <w:rtl/>
        </w:rPr>
        <w:t>סעיף 2:</w:t>
      </w:r>
    </w:p>
    <w:p w14:paraId="13062A2F" w14:textId="77777777" w:rsidR="00E94D05" w:rsidRPr="00AB4673" w:rsidRDefault="00E94D05" w:rsidP="00E94D05">
      <w:pPr>
        <w:bidi/>
        <w:rPr>
          <w:rtl/>
        </w:rPr>
      </w:pPr>
      <w:r>
        <w:rPr>
          <w:rFonts w:hint="cs"/>
          <w:rtl/>
        </w:rPr>
        <w:t>בקוד</w:t>
      </w:r>
    </w:p>
    <w:p w14:paraId="30E263D6" w14:textId="781CE4FA" w:rsidR="00E94D05" w:rsidRDefault="00E94D05" w:rsidP="00E94D05">
      <w:pPr>
        <w:bidi/>
        <w:rPr>
          <w:rtl/>
        </w:rPr>
      </w:pPr>
    </w:p>
    <w:p w14:paraId="36C2B184" w14:textId="2E2C94BE" w:rsidR="00E94D05" w:rsidRDefault="00E94D05" w:rsidP="00E94D05">
      <w:pPr>
        <w:pStyle w:val="1"/>
        <w:bidi/>
        <w:rPr>
          <w:rtl/>
        </w:rPr>
      </w:pPr>
      <w:r>
        <w:rPr>
          <w:rFonts w:hint="cs"/>
          <w:rtl/>
        </w:rPr>
        <w:t>סעיף 3:</w:t>
      </w:r>
    </w:p>
    <w:p w14:paraId="6620D6BD" w14:textId="73775E33" w:rsidR="00E94D05" w:rsidRDefault="00F5350E" w:rsidP="00E94D05">
      <w:pPr>
        <w:bidi/>
        <w:rPr>
          <w:rFonts w:eastAsiaTheme="minorEastAsia"/>
          <w:rtl/>
        </w:rPr>
      </w:pPr>
      <w:r>
        <w:rPr>
          <w:rFonts w:hint="cs"/>
          <w:rtl/>
        </w:rPr>
        <w:t xml:space="preserve">בהינתן </w:t>
      </w:r>
      <w:proofErr w:type="spellStart"/>
      <w:r>
        <w:t>gameState</w:t>
      </w:r>
      <w:proofErr w:type="spellEnd"/>
      <w:r>
        <w:rPr>
          <w:rFonts w:hint="cs"/>
          <w:rtl/>
        </w:rPr>
        <w:t xml:space="preserve"> מסוים </w:t>
      </w:r>
      <w:r w:rsidR="0018104E">
        <w:rPr>
          <w:rFonts w:hint="cs"/>
          <w:rtl/>
        </w:rPr>
        <w:t xml:space="preserve">הסוכן </w:t>
      </w:r>
      <w:proofErr w:type="spellStart"/>
      <w:r>
        <w:t>ReflexPlayer</w:t>
      </w:r>
      <w:proofErr w:type="spellEnd"/>
      <w:r>
        <w:rPr>
          <w:rFonts w:hint="cs"/>
          <w:rtl/>
        </w:rPr>
        <w:t xml:space="preserve"> מחשב את כל </w:t>
      </w:r>
      <w:r w:rsidR="00607096">
        <w:rPr>
          <w:rFonts w:hint="cs"/>
          <w:rtl/>
        </w:rPr>
        <w:t>הצעדים האפשריים</w:t>
      </w:r>
      <w:r>
        <w:rPr>
          <w:rFonts w:hint="cs"/>
          <w:rtl/>
        </w:rPr>
        <w:t xml:space="preserve"> שלו</w:t>
      </w:r>
      <w:r w:rsidR="00607096">
        <w:rPr>
          <w:rFonts w:hint="cs"/>
          <w:rtl/>
        </w:rPr>
        <w:t xml:space="preserve">, כלומר מתוך הקבוצה </w:t>
      </w:r>
      <m:oMath>
        <m:r>
          <w:rPr>
            <w:rFonts w:ascii="Cambria Math" w:hAnsi="Cambria Math"/>
          </w:rPr>
          <m:t>{NORT, SOUTH, EAST, WEST}</m:t>
        </m:r>
      </m:oMath>
      <w:r w:rsidR="00607096">
        <w:rPr>
          <w:rFonts w:eastAsiaTheme="minorEastAsia" w:hint="cs"/>
          <w:rtl/>
        </w:rPr>
        <w:t>, לאחר מכן מחשב את הערך של צעד על המצב הנתון לכל צעד אפשרי באמצעות היוריסטיקה ולבסוף בוחר בצורה רנדומלית צעד מבין הצעדים המניבים את הערך המקסימלי.</w:t>
      </w:r>
    </w:p>
    <w:p w14:paraId="292E3A35" w14:textId="132D1562" w:rsidR="00E60724" w:rsidRDefault="00607096" w:rsidP="00022F83">
      <w:pPr>
        <w:bidi/>
        <w:rPr>
          <w:rtl/>
        </w:rPr>
      </w:pPr>
      <w:r>
        <w:rPr>
          <w:rFonts w:hint="cs"/>
          <w:rtl/>
        </w:rPr>
        <w:t xml:space="preserve">ההיוריסטיקה בה הוא משתמש מחזירה את ה- </w:t>
      </w:r>
      <w:r>
        <w:t>score</w:t>
      </w:r>
      <w:r>
        <w:rPr>
          <w:rFonts w:hint="cs"/>
          <w:rtl/>
        </w:rPr>
        <w:t xml:space="preserve"> הנתון למצב עליה היא פועלת, </w:t>
      </w:r>
      <w:r>
        <w:t>score</w:t>
      </w:r>
      <w:r>
        <w:rPr>
          <w:rFonts w:hint="cs"/>
          <w:rtl/>
        </w:rPr>
        <w:t xml:space="preserve"> זה הוא הניקוד הנוכחי ב-</w:t>
      </w:r>
      <w:r>
        <w:t>state</w:t>
      </w:r>
      <w:r>
        <w:rPr>
          <w:rFonts w:hint="cs"/>
          <w:rtl/>
        </w:rPr>
        <w:t xml:space="preserve"> כפי שהוא מופיע ב- </w:t>
      </w:r>
      <w:r>
        <w:rPr>
          <w:rFonts w:hint="cs"/>
        </w:rPr>
        <w:t>GUI</w:t>
      </w:r>
      <w:r>
        <w:rPr>
          <w:rFonts w:hint="cs"/>
          <w:rtl/>
        </w:rPr>
        <w:t>.</w:t>
      </w:r>
    </w:p>
    <w:p w14:paraId="40FAF4A1" w14:textId="4D475808" w:rsidR="00E60724" w:rsidRPr="00607096" w:rsidRDefault="00E60724" w:rsidP="00E60724">
      <w:pPr>
        <w:bidi/>
        <w:rPr>
          <w:rtl/>
        </w:rPr>
      </w:pPr>
      <w:r>
        <w:rPr>
          <w:rFonts w:hint="cs"/>
          <w:rtl/>
        </w:rPr>
        <w:t xml:space="preserve">נבחין כי היוריסטיקה זו מניבה </w:t>
      </w:r>
      <w:r w:rsidR="00022F83">
        <w:rPr>
          <w:rFonts w:hint="cs"/>
          <w:rtl/>
        </w:rPr>
        <w:t xml:space="preserve">סוכן </w:t>
      </w:r>
      <w:r w:rsidR="008728D1">
        <w:rPr>
          <w:rFonts w:hint="cs"/>
          <w:rtl/>
        </w:rPr>
        <w:t xml:space="preserve">הבוחר </w:t>
      </w:r>
      <w:r w:rsidR="00022F83">
        <w:rPr>
          <w:rFonts w:hint="cs"/>
          <w:rtl/>
        </w:rPr>
        <w:t>את הפעולה אשר מניבה ניקוד מקסימלי מבלי לחשוב קדימה ולנסות מצבים שאינם אופטימליים לצעד הבא אבל יניבו תוצאה טובה יותר בהמשך.</w:t>
      </w:r>
    </w:p>
    <w:p w14:paraId="23906CE5" w14:textId="77777777" w:rsidR="005B68B5" w:rsidRDefault="005B68B5" w:rsidP="005B68B5">
      <w:pPr>
        <w:bidi/>
        <w:rPr>
          <w:rtl/>
        </w:rPr>
      </w:pPr>
    </w:p>
    <w:p w14:paraId="36DB37D0" w14:textId="7705E38E" w:rsidR="00534030" w:rsidRDefault="00534030" w:rsidP="00534030">
      <w:pPr>
        <w:pStyle w:val="1"/>
        <w:bidi/>
        <w:rPr>
          <w:b/>
          <w:bCs/>
          <w:rtl/>
        </w:rPr>
      </w:pPr>
      <w:r w:rsidRPr="00343C28">
        <w:rPr>
          <w:rFonts w:hint="cs"/>
          <w:b/>
          <w:bCs/>
          <w:rtl/>
        </w:rPr>
        <w:t xml:space="preserve">חלק </w:t>
      </w:r>
      <w:r>
        <w:rPr>
          <w:rFonts w:hint="cs"/>
          <w:b/>
          <w:bCs/>
          <w:rtl/>
        </w:rPr>
        <w:t>ב</w:t>
      </w:r>
      <w:r w:rsidRPr="00343C28">
        <w:rPr>
          <w:rFonts w:hint="cs"/>
          <w:b/>
          <w:bCs/>
          <w:rtl/>
        </w:rPr>
        <w:t>'</w:t>
      </w:r>
    </w:p>
    <w:p w14:paraId="355988D3" w14:textId="01D730A5" w:rsidR="00851BE4" w:rsidRDefault="00851BE4" w:rsidP="00851BE4">
      <w:pPr>
        <w:pStyle w:val="1"/>
        <w:bidi/>
        <w:rPr>
          <w:rFonts w:asciiTheme="majorBidi" w:hAnsiTheme="majorBidi"/>
          <w:rtl/>
        </w:rPr>
      </w:pPr>
      <w:r w:rsidRPr="00861277">
        <w:rPr>
          <w:rFonts w:asciiTheme="majorBidi" w:hAnsiTheme="majorBidi"/>
          <w:rtl/>
        </w:rPr>
        <w:t>סעיף 1:</w:t>
      </w:r>
    </w:p>
    <w:p w14:paraId="3771D567" w14:textId="77777777" w:rsidR="005478E4" w:rsidRPr="005478E4" w:rsidRDefault="005478E4" w:rsidP="005478E4">
      <w:pPr>
        <w:bidi/>
        <w:rPr>
          <w:rtl/>
        </w:rPr>
      </w:pPr>
    </w:p>
    <w:p w14:paraId="57A73EBD" w14:textId="3063FA68" w:rsidR="005478E4" w:rsidRPr="00BC7B1A" w:rsidRDefault="005478E4" w:rsidP="005478E4">
      <w:pPr>
        <w:bidi/>
        <w:rPr>
          <w:rFonts w:eastAsiaTheme="minorEastAsia"/>
          <w:rtl/>
        </w:rPr>
      </w:pPr>
      <w:r w:rsidRPr="005478E4">
        <w:rPr>
          <w:rFonts w:eastAsiaTheme="minorEastAsia"/>
          <w:position w:val="-50"/>
        </w:rPr>
        <w:object w:dxaOrig="13420" w:dyaOrig="1120" w14:anchorId="072563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3pt;height:53.2pt" o:ole="">
            <v:imagedata r:id="rId10" o:title=""/>
          </v:shape>
          <o:OLEObject Type="Embed" ProgID="Equation.DSMT4" ShapeID="_x0000_i1025" DrawAspect="Content" ObjectID="_1607678988" r:id="rId11"/>
        </w:object>
      </w:r>
      <w:r>
        <w:rPr>
          <w:rFonts w:eastAsiaTheme="minorEastAsia"/>
          <w:rtl/>
        </w:rPr>
        <w:t xml:space="preserve"> </w:t>
      </w:r>
    </w:p>
    <w:p w14:paraId="0984DA96" w14:textId="248CA5D4" w:rsidR="00BC7B1A" w:rsidRPr="00BC7B1A" w:rsidRDefault="00BC7B1A" w:rsidP="005478E4">
      <w:pPr>
        <w:pStyle w:val="a3"/>
        <w:numPr>
          <w:ilvl w:val="0"/>
          <w:numId w:val="23"/>
        </w:numPr>
        <w:bidi/>
      </w:pPr>
      <w:r>
        <w:rPr>
          <w:rFonts w:hint="cs"/>
          <w:rtl/>
        </w:rPr>
        <w:t xml:space="preserve">הפרמטר </w:t>
      </w:r>
      <m:oMath>
        <m:r>
          <w:rPr>
            <w:rFonts w:ascii="Cambria Math" w:hAnsi="Cambria Math"/>
          </w:rPr>
          <m:t>s.score</m:t>
        </m:r>
      </m:oMath>
      <w:r w:rsidRPr="00BC7B1A">
        <w:rPr>
          <w:rFonts w:eastAsiaTheme="minorEastAsia" w:hint="cs"/>
          <w:rtl/>
        </w:rPr>
        <w:t xml:space="preserve"> מייצג את הניקוד הנוכחי של המצב כפי שהוא מופיע ב- </w:t>
      </w:r>
      <w:r w:rsidRPr="00BC7B1A">
        <w:rPr>
          <w:rFonts w:eastAsiaTheme="minorEastAsia" w:hint="cs"/>
        </w:rPr>
        <w:t>GUI</w:t>
      </w:r>
    </w:p>
    <w:p w14:paraId="0BA6C586" w14:textId="4B6E53B6" w:rsidR="00BC7B1A" w:rsidRPr="00BC7B1A" w:rsidRDefault="00BC7B1A" w:rsidP="00BC7B1A">
      <w:pPr>
        <w:pStyle w:val="a3"/>
        <w:numPr>
          <w:ilvl w:val="0"/>
          <w:numId w:val="23"/>
        </w:numPr>
        <w:bidi/>
      </w:pPr>
      <w:r>
        <w:rPr>
          <w:rFonts w:hint="cs"/>
          <w:rtl/>
        </w:rPr>
        <w:t xml:space="preserve">הפרמטר </w:t>
      </w:r>
      <m:oMath>
        <m:r>
          <w:rPr>
            <w:rFonts w:ascii="Cambria Math" w:hAnsi="Cambria Math"/>
          </w:rPr>
          <m:t>s.min_food_dist</m:t>
        </m:r>
      </m:oMath>
      <w:r>
        <w:rPr>
          <w:rFonts w:eastAsiaTheme="minorEastAsia" w:hint="cs"/>
          <w:rtl/>
        </w:rPr>
        <w:t xml:space="preserve"> מייצג את המרחק לחתיכת אוכל הקרובה ביותר</w:t>
      </w:r>
    </w:p>
    <w:p w14:paraId="628E5677" w14:textId="776CEC9B" w:rsidR="00BC7B1A" w:rsidRPr="00BC7B1A" w:rsidRDefault="00BC7B1A" w:rsidP="00BC7B1A">
      <w:pPr>
        <w:pStyle w:val="a3"/>
        <w:numPr>
          <w:ilvl w:val="0"/>
          <w:numId w:val="23"/>
        </w:numPr>
        <w:bidi/>
      </w:pPr>
      <w:r>
        <w:rPr>
          <w:rFonts w:hint="cs"/>
          <w:rtl/>
        </w:rPr>
        <w:t xml:space="preserve">הפרמטר </w:t>
      </w:r>
      <m:oMath>
        <m:r>
          <w:rPr>
            <w:rFonts w:ascii="Cambria Math" w:hAnsi="Cambria Math"/>
          </w:rPr>
          <m:t>s.min_capsule_dist</m:t>
        </m:r>
      </m:oMath>
      <w:r>
        <w:rPr>
          <w:rFonts w:eastAsiaTheme="minorEastAsia" w:hint="cs"/>
          <w:rtl/>
        </w:rPr>
        <w:t xml:space="preserve"> מייצג את המרחק לקפסולה הקרובה ביותר</w:t>
      </w:r>
    </w:p>
    <w:p w14:paraId="28BDE0B5" w14:textId="5B105ADC" w:rsidR="00BC7B1A" w:rsidRPr="008A3BD9" w:rsidRDefault="008A3BD9" w:rsidP="00BC7B1A">
      <w:pPr>
        <w:pStyle w:val="a3"/>
        <w:numPr>
          <w:ilvl w:val="0"/>
          <w:numId w:val="23"/>
        </w:numPr>
        <w:bidi/>
      </w:pPr>
      <w:r w:rsidRPr="008A3BD9">
        <w:rPr>
          <w:rFonts w:hint="cs"/>
          <w:rtl/>
        </w:rPr>
        <w:t xml:space="preserve">הפרמטר </w:t>
      </w:r>
      <m:oMath>
        <m:r>
          <w:rPr>
            <w:rFonts w:ascii="Cambria Math" w:hAnsi="Cambria Math"/>
          </w:rPr>
          <m:t>s.ghost_factor= {30, -30}</m:t>
        </m:r>
      </m:oMath>
      <w:r w:rsidRPr="008A3BD9">
        <w:rPr>
          <w:rFonts w:eastAsiaTheme="minorEastAsia" w:hint="cs"/>
          <w:rtl/>
        </w:rPr>
        <w:t xml:space="preserve"> הינו חיובי אם </w:t>
      </w:r>
      <w:proofErr w:type="spellStart"/>
      <w:r w:rsidRPr="008A3BD9">
        <w:rPr>
          <w:rFonts w:eastAsiaTheme="minorEastAsia" w:hint="cs"/>
          <w:rtl/>
        </w:rPr>
        <w:t>פקמן</w:t>
      </w:r>
      <w:proofErr w:type="spellEnd"/>
      <w:r w:rsidRPr="008A3BD9">
        <w:rPr>
          <w:rFonts w:eastAsiaTheme="minorEastAsia" w:hint="cs"/>
          <w:rtl/>
        </w:rPr>
        <w:t xml:space="preserve"> אכל קפסולה ושלילי אחרת</w:t>
      </w:r>
    </w:p>
    <w:p w14:paraId="1D7A8F3A" w14:textId="3D4C46A3" w:rsidR="008A3BD9" w:rsidRPr="008A3BD9" w:rsidRDefault="008A3BD9" w:rsidP="008A3BD9">
      <w:pPr>
        <w:pStyle w:val="a3"/>
        <w:numPr>
          <w:ilvl w:val="0"/>
          <w:numId w:val="23"/>
        </w:numPr>
        <w:bidi/>
      </w:pPr>
      <w:r w:rsidRPr="008A3BD9">
        <w:rPr>
          <w:rFonts w:hint="cs"/>
          <w:rtl/>
        </w:rPr>
        <w:t xml:space="preserve">הפרמטר </w:t>
      </w:r>
      <m:oMath>
        <m:r>
          <w:rPr>
            <w:rFonts w:ascii="Cambria Math" w:hAnsi="Cambria Math"/>
          </w:rPr>
          <m:t>s.</m:t>
        </m:r>
        <m:r>
          <m:rPr>
            <m:sty m:val="p"/>
          </m:rPr>
          <w:rPr>
            <w:rFonts w:ascii="Cambria Math" w:hAnsi="Cambria Math"/>
          </w:rPr>
          <m:t>min</m:t>
        </m:r>
        <m:r>
          <w:rPr>
            <w:rFonts w:ascii="Cambria Math" w:hAnsi="Cambria Math"/>
          </w:rPr>
          <m:t>_ghost_dist</m:t>
        </m:r>
      </m:oMath>
      <w:r w:rsidRPr="008A3BD9">
        <w:rPr>
          <w:rFonts w:eastAsiaTheme="minorEastAsia" w:hint="cs"/>
          <w:rtl/>
        </w:rPr>
        <w:t xml:space="preserve"> מייצג את המרחק לרוח הקרובה ביותר</w:t>
      </w:r>
    </w:p>
    <w:p w14:paraId="2B9268BD" w14:textId="0695CDB2" w:rsidR="00BC7B1A" w:rsidRPr="005B68B5" w:rsidRDefault="00BC7B1A" w:rsidP="005B68B5">
      <w:pPr>
        <w:pStyle w:val="a3"/>
        <w:numPr>
          <w:ilvl w:val="0"/>
          <w:numId w:val="23"/>
        </w:numPr>
        <w:bidi/>
        <w:rPr>
          <w:rFonts w:eastAsiaTheme="minorEastAsia"/>
        </w:rPr>
      </w:pPr>
      <w:r>
        <w:rPr>
          <w:rFonts w:hint="cs"/>
          <w:rtl/>
        </w:rPr>
        <w:t xml:space="preserve">הפרמטר </w:t>
      </w:r>
      <m:oMath>
        <m:r>
          <w:rPr>
            <w:rFonts w:ascii="Cambria Math" w:hAnsi="Cambria Math"/>
          </w:rPr>
          <m:t>s.randomnes</m:t>
        </m:r>
      </m:oMath>
      <w:r>
        <w:rPr>
          <w:rFonts w:eastAsiaTheme="minorEastAsia" w:hint="cs"/>
          <w:rtl/>
        </w:rPr>
        <w:t xml:space="preserve"> מוסיף 1 לערך היוריסטי בהסתברות </w:t>
      </w:r>
      <m:oMath>
        <m:r>
          <w:rPr>
            <w:rFonts w:ascii="Cambria Math" w:eastAsiaTheme="minorEastAsia" w:hAnsi="Cambria Math"/>
          </w:rPr>
          <m:t>0.85</m:t>
        </m:r>
      </m:oMath>
    </w:p>
    <w:p w14:paraId="3C00CB81" w14:textId="7986BFE7" w:rsidR="005B68B5" w:rsidRDefault="005B68B5" w:rsidP="005B68B5">
      <w:pPr>
        <w:pStyle w:val="a3"/>
        <w:bidi/>
        <w:rPr>
          <w:rFonts w:eastAsiaTheme="minorEastAsia"/>
          <w:rtl/>
        </w:rPr>
      </w:pPr>
    </w:p>
    <w:p w14:paraId="417CE7DF" w14:textId="6FD81FAA" w:rsidR="00832533" w:rsidRDefault="00832533" w:rsidP="00832533">
      <w:pPr>
        <w:pStyle w:val="a3"/>
        <w:bidi/>
        <w:rPr>
          <w:rFonts w:eastAsiaTheme="minorEastAsia"/>
          <w:rtl/>
        </w:rPr>
      </w:pPr>
    </w:p>
    <w:p w14:paraId="5143ABCD" w14:textId="2C22B8CE" w:rsidR="00832533" w:rsidRDefault="00832533" w:rsidP="00832533">
      <w:pPr>
        <w:pStyle w:val="a3"/>
        <w:bidi/>
        <w:rPr>
          <w:rFonts w:eastAsiaTheme="minorEastAsia"/>
          <w:rtl/>
        </w:rPr>
      </w:pPr>
    </w:p>
    <w:p w14:paraId="4B188ECD" w14:textId="082B31C2" w:rsidR="00832533" w:rsidRDefault="00832533" w:rsidP="00832533">
      <w:pPr>
        <w:pStyle w:val="a3"/>
        <w:bidi/>
        <w:rPr>
          <w:rFonts w:eastAsiaTheme="minorEastAsia"/>
          <w:rtl/>
        </w:rPr>
      </w:pPr>
    </w:p>
    <w:p w14:paraId="7C208670" w14:textId="06D261EA" w:rsidR="00832533" w:rsidRDefault="00832533" w:rsidP="00832533">
      <w:pPr>
        <w:pStyle w:val="a3"/>
        <w:bidi/>
        <w:rPr>
          <w:rFonts w:eastAsiaTheme="minorEastAsia"/>
          <w:rtl/>
        </w:rPr>
      </w:pPr>
    </w:p>
    <w:p w14:paraId="5002FEC9" w14:textId="1DF54860" w:rsidR="00832533" w:rsidRDefault="00832533" w:rsidP="00832533">
      <w:pPr>
        <w:pStyle w:val="a3"/>
        <w:bidi/>
        <w:rPr>
          <w:rFonts w:eastAsiaTheme="minorEastAsia"/>
          <w:rtl/>
        </w:rPr>
      </w:pPr>
    </w:p>
    <w:p w14:paraId="65E65F2B" w14:textId="51DDDBB9" w:rsidR="00832533" w:rsidRDefault="00832533" w:rsidP="00832533">
      <w:pPr>
        <w:pStyle w:val="a3"/>
        <w:bidi/>
        <w:rPr>
          <w:rFonts w:eastAsiaTheme="minorEastAsia"/>
          <w:rtl/>
        </w:rPr>
      </w:pPr>
    </w:p>
    <w:p w14:paraId="47431FA6" w14:textId="7521FC2B" w:rsidR="00832533" w:rsidRDefault="00832533" w:rsidP="00832533">
      <w:pPr>
        <w:pStyle w:val="a3"/>
        <w:bidi/>
        <w:rPr>
          <w:rFonts w:eastAsiaTheme="minorEastAsia"/>
          <w:rtl/>
        </w:rPr>
      </w:pPr>
    </w:p>
    <w:p w14:paraId="6AF2D758" w14:textId="25149163" w:rsidR="00832533" w:rsidRDefault="00832533" w:rsidP="00832533">
      <w:pPr>
        <w:pStyle w:val="a3"/>
        <w:bidi/>
        <w:rPr>
          <w:rFonts w:eastAsiaTheme="minorEastAsia"/>
          <w:rtl/>
        </w:rPr>
      </w:pPr>
    </w:p>
    <w:p w14:paraId="211A3997" w14:textId="77777777" w:rsidR="005478E4" w:rsidRPr="005B68B5" w:rsidRDefault="005478E4" w:rsidP="005478E4">
      <w:pPr>
        <w:pStyle w:val="a3"/>
        <w:bidi/>
        <w:rPr>
          <w:rFonts w:eastAsiaTheme="minorEastAsia"/>
        </w:rPr>
      </w:pPr>
    </w:p>
    <w:p w14:paraId="257BF881" w14:textId="3A464288" w:rsidR="005F532D" w:rsidRDefault="005F532D" w:rsidP="00BC7B1A">
      <w:pPr>
        <w:pStyle w:val="1"/>
        <w:bidi/>
        <w:rPr>
          <w:rFonts w:asciiTheme="majorBidi" w:hAnsiTheme="majorBidi"/>
          <w:rtl/>
        </w:rPr>
      </w:pPr>
      <w:r w:rsidRPr="00861277">
        <w:rPr>
          <w:rFonts w:asciiTheme="majorBidi" w:hAnsiTheme="majorBidi"/>
          <w:rtl/>
        </w:rPr>
        <w:lastRenderedPageBreak/>
        <w:t xml:space="preserve">סעיף </w:t>
      </w:r>
      <w:r w:rsidRPr="00861277">
        <w:rPr>
          <w:rFonts w:asciiTheme="majorBidi" w:hAnsiTheme="majorBidi"/>
        </w:rPr>
        <w:t>2</w:t>
      </w:r>
      <w:r w:rsidRPr="00861277">
        <w:rPr>
          <w:rFonts w:asciiTheme="majorBidi" w:hAnsiTheme="majorBidi"/>
          <w:rtl/>
        </w:rPr>
        <w:t>:</w:t>
      </w:r>
    </w:p>
    <w:p w14:paraId="34731DA5" w14:textId="77116B69" w:rsidR="00BC7B1A" w:rsidRDefault="00BC7B1A" w:rsidP="00BC7B1A">
      <w:pPr>
        <w:bidi/>
        <w:rPr>
          <w:rFonts w:eastAsiaTheme="minorEastAsia"/>
          <w:rtl/>
        </w:rPr>
      </w:pPr>
      <w:r>
        <w:rPr>
          <w:rFonts w:hint="cs"/>
          <w:rtl/>
        </w:rPr>
        <w:t xml:space="preserve">תחילה נבחין כי הפרמטר </w:t>
      </w:r>
      <m:oMath>
        <m:r>
          <w:rPr>
            <w:rFonts w:ascii="Cambria Math" w:hAnsi="Cambria Math"/>
          </w:rPr>
          <m:t>s.score</m:t>
        </m:r>
      </m:oMath>
      <w:r>
        <w:rPr>
          <w:rFonts w:eastAsiaTheme="minorEastAsia" w:hint="cs"/>
          <w:rtl/>
        </w:rPr>
        <w:t xml:space="preserve"> מופיע בחישוב התוצאה ושאר המספרים הינם מספרים הקטנים או שווים ל-1</w:t>
      </w:r>
      <w:r w:rsidR="005B68B5">
        <w:rPr>
          <w:rFonts w:eastAsiaTheme="minorEastAsia" w:hint="cs"/>
          <w:rtl/>
        </w:rPr>
        <w:t xml:space="preserve"> ולכן מבצעים "</w:t>
      </w:r>
      <w:r w:rsidR="005B68B5">
        <w:rPr>
          <w:rFonts w:eastAsiaTheme="minorEastAsia"/>
        </w:rPr>
        <w:t>fine tuning</w:t>
      </w:r>
      <w:r w:rsidR="005B68B5">
        <w:rPr>
          <w:rFonts w:eastAsiaTheme="minorEastAsia" w:hint="cs"/>
          <w:rtl/>
        </w:rPr>
        <w:t xml:space="preserve">" להיוריסטיקה </w:t>
      </w:r>
      <w:proofErr w:type="spellStart"/>
      <w:r w:rsidR="005B68B5">
        <w:rPr>
          <w:rFonts w:eastAsiaTheme="minorEastAsia"/>
        </w:rPr>
        <w:t>scoreEvaluationFunction</w:t>
      </w:r>
      <w:proofErr w:type="spellEnd"/>
      <w:r w:rsidR="005B68B5">
        <w:rPr>
          <w:rFonts w:eastAsiaTheme="minorEastAsia" w:hint="cs"/>
          <w:rtl/>
        </w:rPr>
        <w:t>.</w:t>
      </w:r>
    </w:p>
    <w:p w14:paraId="67A58D73" w14:textId="153FA385" w:rsidR="005478E4" w:rsidRDefault="005478E4" w:rsidP="005478E4">
      <w:pPr>
        <w:pStyle w:val="a3"/>
        <w:numPr>
          <w:ilvl w:val="0"/>
          <w:numId w:val="23"/>
        </w:numPr>
        <w:bidi/>
      </w:pPr>
      <w:r>
        <w:rPr>
          <w:rFonts w:hint="cs"/>
          <w:rtl/>
        </w:rPr>
        <w:t>כפי שלמדנו, עבור מצבים סופיים ההיוריסטיקה מחזירה את הערך שמחזירה פונקציית התועלת</w:t>
      </w:r>
    </w:p>
    <w:p w14:paraId="725286F7" w14:textId="2BE0BC53" w:rsidR="005B68B5" w:rsidRPr="005B68B5" w:rsidRDefault="005B68B5" w:rsidP="005478E4">
      <w:pPr>
        <w:pStyle w:val="a3"/>
        <w:numPr>
          <w:ilvl w:val="0"/>
          <w:numId w:val="23"/>
        </w:numPr>
        <w:bidi/>
      </w:pPr>
      <w:r>
        <w:rPr>
          <w:rFonts w:hint="cs"/>
          <w:rtl/>
        </w:rPr>
        <w:t xml:space="preserve">הפרמטר </w:t>
      </w:r>
      <m:oMath>
        <m:r>
          <w:rPr>
            <w:rFonts w:ascii="Cambria Math" w:hAnsi="Cambria Math"/>
          </w:rPr>
          <m:t>s.score</m:t>
        </m:r>
      </m:oMath>
      <w:r>
        <w:rPr>
          <w:rFonts w:eastAsiaTheme="minorEastAsia" w:hint="cs"/>
          <w:rtl/>
        </w:rPr>
        <w:t xml:space="preserve"> מייצג את ניקוד המצב הנוכחי ולכן הוא פרמטר חשוב בפונקציה שלנו שכן מצב של ניצחון מכיל כ-500 נקודות יותר מקודמו ולכן נרצה לתת לכך משקל רב בערך היוריסטי.</w:t>
      </w:r>
    </w:p>
    <w:p w14:paraId="097A290A" w14:textId="77777777" w:rsidR="00832533" w:rsidRPr="00832533" w:rsidRDefault="005B68B5" w:rsidP="005B68B5">
      <w:pPr>
        <w:pStyle w:val="a3"/>
        <w:numPr>
          <w:ilvl w:val="0"/>
          <w:numId w:val="23"/>
        </w:numPr>
        <w:bidi/>
      </w:pPr>
      <w:r>
        <w:rPr>
          <w:rFonts w:hint="cs"/>
          <w:rtl/>
        </w:rPr>
        <w:t xml:space="preserve">לכל אחד מהפרמטרים </w:t>
      </w:r>
      <m:oMath>
        <m:r>
          <w:rPr>
            <w:rFonts w:ascii="Cambria Math" w:hAnsi="Cambria Math"/>
          </w:rPr>
          <m:t>s.</m:t>
        </m:r>
        <m:r>
          <m:rPr>
            <m:sty m:val="p"/>
          </m:rPr>
          <w:rPr>
            <w:rFonts w:ascii="Cambria Math" w:hAnsi="Cambria Math"/>
          </w:rPr>
          <m:t>min</m:t>
        </m:r>
        <m:r>
          <w:rPr>
            <w:rFonts w:ascii="Cambria Math" w:hAnsi="Cambria Math"/>
          </w:rPr>
          <m:t>_</m:t>
        </m:r>
        <m:r>
          <m:rPr>
            <m:sty m:val="p"/>
          </m:rPr>
          <w:rPr>
            <w:rFonts w:ascii="Cambria Math" w:hAnsi="Cambria Math"/>
          </w:rPr>
          <m:t>{food, capsule</m:t>
        </m:r>
        <m:r>
          <w:rPr>
            <w:rFonts w:ascii="Cambria Math" w:hAnsi="Cambria Math"/>
          </w:rPr>
          <m:t>, ghost</m:t>
        </m:r>
        <m:r>
          <m:rPr>
            <m:sty m:val="p"/>
          </m:rPr>
          <w:rPr>
            <w:rFonts w:ascii="Cambria Math" w:hAnsi="Cambria Math"/>
          </w:rPr>
          <m:t>}_dist</m:t>
        </m:r>
      </m:oMath>
      <w:r>
        <w:rPr>
          <w:rFonts w:eastAsiaTheme="minorEastAsia" w:hint="cs"/>
          <w:rtl/>
        </w:rPr>
        <w:t xml:space="preserve"> נרצה לתת בונוס גבוהה כאשר המרחק קטן ובונוס נמוך כאשר המרחק גדל ובנוסף עבור מרחקים גדולים ההבדל בין מצבים שונים נהיה זניח מבחינת פרמטר זה ולכן בחרנו בפונקציה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oMath>
      <w:r>
        <w:rPr>
          <w:rFonts w:eastAsiaTheme="minorEastAsia" w:hint="cs"/>
          <w:rtl/>
        </w:rPr>
        <w:t xml:space="preserve"> </w:t>
      </w:r>
      <w:r w:rsidR="00832533">
        <w:rPr>
          <w:rFonts w:eastAsiaTheme="minorEastAsia" w:hint="cs"/>
          <w:rtl/>
        </w:rPr>
        <w:t>.</w:t>
      </w:r>
    </w:p>
    <w:p w14:paraId="3C56A2FB" w14:textId="77777777" w:rsidR="00832533" w:rsidRPr="00832533" w:rsidRDefault="00832533" w:rsidP="00832533">
      <w:pPr>
        <w:pStyle w:val="a3"/>
        <w:numPr>
          <w:ilvl w:val="0"/>
          <w:numId w:val="24"/>
        </w:numPr>
        <w:bidi/>
      </w:pPr>
      <w:r>
        <w:rPr>
          <w:rFonts w:eastAsiaTheme="minorEastAsia" w:hint="cs"/>
          <w:rtl/>
        </w:rPr>
        <w:t xml:space="preserve">עבור המרחק מהרוח המינימלית אנו מבדילים בין המצב בו </w:t>
      </w:r>
      <w:proofErr w:type="spellStart"/>
      <w:r>
        <w:rPr>
          <w:rFonts w:eastAsiaTheme="minorEastAsia" w:hint="cs"/>
          <w:rtl/>
        </w:rPr>
        <w:t>פקמן</w:t>
      </w:r>
      <w:proofErr w:type="spellEnd"/>
      <w:r>
        <w:rPr>
          <w:rFonts w:eastAsiaTheme="minorEastAsia" w:hint="cs"/>
          <w:rtl/>
        </w:rPr>
        <w:t xml:space="preserve"> אכל קפסולה ולכן הרוח פגיעה למקרה בו </w:t>
      </w:r>
      <w:proofErr w:type="spellStart"/>
      <w:r>
        <w:rPr>
          <w:rFonts w:eastAsiaTheme="minorEastAsia" w:hint="cs"/>
          <w:rtl/>
        </w:rPr>
        <w:t>פקמן</w:t>
      </w:r>
      <w:proofErr w:type="spellEnd"/>
      <w:r>
        <w:rPr>
          <w:rFonts w:eastAsiaTheme="minorEastAsia" w:hint="cs"/>
          <w:rtl/>
        </w:rPr>
        <w:t xml:space="preserve"> לא אכל קפסולה.</w:t>
      </w:r>
    </w:p>
    <w:p w14:paraId="6D663198" w14:textId="13D03A2D" w:rsidR="005B68B5" w:rsidRPr="005B68B5" w:rsidRDefault="00832533" w:rsidP="00832533">
      <w:pPr>
        <w:pStyle w:val="a3"/>
        <w:bidi/>
        <w:ind w:left="1080"/>
      </w:pPr>
      <w:r>
        <w:rPr>
          <w:rFonts w:eastAsiaTheme="minorEastAsia" w:hint="cs"/>
          <w:rtl/>
        </w:rPr>
        <w:t>במקרה הראשון נרצה להתקרב לרוח על מנת לאכול אותה ולצבור נקודות ומיכון שאכילת רוח מזכה בפי 20 יותר נקודות מאשר חתיכת אוכל רצוי לתת פקטור של 20 אל מול הבונוסים של חתיכות האוכל, לאחר משחק עם הפרמטרים גילינו שפקטור 30 נותן את התוצאה הטובה ביותר</w:t>
      </w:r>
    </w:p>
    <w:p w14:paraId="4002ED4C" w14:textId="7257B75D" w:rsidR="005B68B5" w:rsidRPr="002167E1" w:rsidRDefault="005B68B5" w:rsidP="005B68B5">
      <w:pPr>
        <w:pStyle w:val="a3"/>
        <w:numPr>
          <w:ilvl w:val="0"/>
          <w:numId w:val="23"/>
        </w:numPr>
        <w:bidi/>
      </w:pPr>
      <w:r>
        <w:rPr>
          <w:rFonts w:hint="cs"/>
          <w:rtl/>
        </w:rPr>
        <w:t xml:space="preserve">הפרמטר </w:t>
      </w:r>
      <m:oMath>
        <m:r>
          <w:rPr>
            <w:rFonts w:ascii="Cambria Math" w:hAnsi="Cambria Math"/>
          </w:rPr>
          <m:t>s.randomnes</m:t>
        </m:r>
      </m:oMath>
      <w:r>
        <w:rPr>
          <w:rFonts w:eastAsiaTheme="minorEastAsia" w:hint="cs"/>
          <w:rtl/>
        </w:rPr>
        <w:t xml:space="preserve"> נועד למנוע היתקעות במינימום מקומי, כלומר כאשר ישנם 2 מצבים סמוכים כך שבמעבר לאחד מהם השני נהיה הטוב ביותר אנחנו ניתקע והאלגוריתם לא יסיים את ריצתו ולכן תוספת של רנדומליות מאפשרת לנו לצאת ממצבים אלו</w:t>
      </w:r>
    </w:p>
    <w:p w14:paraId="2A226FC9" w14:textId="00829F64" w:rsidR="002167E1" w:rsidRPr="00BC7B1A" w:rsidRDefault="002167E1" w:rsidP="002167E1">
      <w:pPr>
        <w:pStyle w:val="a3"/>
        <w:numPr>
          <w:ilvl w:val="0"/>
          <w:numId w:val="24"/>
        </w:numPr>
        <w:bidi/>
        <w:rPr>
          <w:rtl/>
        </w:rPr>
      </w:pPr>
      <w:r>
        <w:rPr>
          <w:rFonts w:hint="cs"/>
          <w:rtl/>
        </w:rPr>
        <w:t xml:space="preserve">נשים לב כי ללא הפרמטר </w:t>
      </w:r>
      <m:oMath>
        <m:r>
          <w:rPr>
            <w:rFonts w:ascii="Cambria Math" w:hAnsi="Cambria Math"/>
          </w:rPr>
          <m:t>s.randomness</m:t>
        </m:r>
      </m:oMath>
      <w:r>
        <w:rPr>
          <w:rFonts w:eastAsiaTheme="minorEastAsia" w:hint="cs"/>
          <w:rtl/>
        </w:rPr>
        <w:t xml:space="preserve"> לא היינו צריכים </w:t>
      </w:r>
      <w:r w:rsidR="001E75F5">
        <w:rPr>
          <w:rFonts w:eastAsiaTheme="minorEastAsia" w:hint="cs"/>
          <w:rtl/>
        </w:rPr>
        <w:t xml:space="preserve">להפריד בין מצבים סופיים לכאלו שאינם סופיים שכן כל ערכי המינימום מאותחלים ל- </w:t>
      </w:r>
      <m:oMath>
        <m:r>
          <w:rPr>
            <w:rFonts w:ascii="Cambria Math" w:eastAsiaTheme="minorEastAsia" w:hAnsi="Cambria Math"/>
            <w:rtl/>
          </w:rPr>
          <m:t>∞</m:t>
        </m:r>
      </m:oMath>
      <w:r w:rsidR="001E75F5">
        <w:rPr>
          <w:rFonts w:eastAsiaTheme="minorEastAsia" w:hint="cs"/>
          <w:rtl/>
        </w:rPr>
        <w:t xml:space="preserve"> ולכן עבור מצבים סופיים ערכים אלו לא מתעדכנים והיינו מקבלים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s.score</m:t>
        </m:r>
      </m:oMath>
    </w:p>
    <w:p w14:paraId="215FE999" w14:textId="1A514D7F" w:rsidR="005F532D" w:rsidRDefault="005F532D" w:rsidP="005F532D">
      <w:pPr>
        <w:pStyle w:val="1"/>
        <w:bidi/>
        <w:rPr>
          <w:rFonts w:asciiTheme="majorBidi" w:hAnsiTheme="majorBidi"/>
        </w:rPr>
      </w:pPr>
      <w:r w:rsidRPr="00861277">
        <w:rPr>
          <w:rFonts w:asciiTheme="majorBidi" w:hAnsiTheme="majorBidi"/>
          <w:rtl/>
        </w:rPr>
        <w:t xml:space="preserve">סעיף </w:t>
      </w:r>
      <w:r w:rsidR="00861277" w:rsidRPr="00861277">
        <w:rPr>
          <w:rFonts w:asciiTheme="majorBidi" w:hAnsiTheme="majorBidi"/>
        </w:rPr>
        <w:t>3</w:t>
      </w:r>
      <w:r w:rsidRPr="00861277">
        <w:rPr>
          <w:rFonts w:asciiTheme="majorBidi" w:hAnsiTheme="majorBidi"/>
          <w:rtl/>
        </w:rPr>
        <w:t>:</w:t>
      </w:r>
    </w:p>
    <w:p w14:paraId="59C04233" w14:textId="05518F98" w:rsidR="00861277" w:rsidRPr="00861277" w:rsidRDefault="00861277" w:rsidP="00861277">
      <w:pPr>
        <w:bidi/>
        <w:rPr>
          <w:rtl/>
        </w:rPr>
      </w:pPr>
      <w:r>
        <w:rPr>
          <w:rFonts w:hint="cs"/>
          <w:rtl/>
        </w:rPr>
        <w:t>בקוד</w:t>
      </w:r>
    </w:p>
    <w:p w14:paraId="72DF6020" w14:textId="77777777" w:rsidR="00534030" w:rsidRDefault="00534030" w:rsidP="00534030">
      <w:pPr>
        <w:bidi/>
        <w:rPr>
          <w:rtl/>
        </w:rPr>
      </w:pPr>
    </w:p>
    <w:p w14:paraId="5F900BB7" w14:textId="2B9849BF" w:rsidR="00F07A1C" w:rsidRPr="00005B8D" w:rsidRDefault="00343C28" w:rsidP="00005B8D">
      <w:pPr>
        <w:pStyle w:val="1"/>
        <w:bidi/>
        <w:rPr>
          <w:b/>
          <w:bCs/>
          <w:rtl/>
        </w:rPr>
      </w:pPr>
      <w:r w:rsidRPr="00343C28">
        <w:rPr>
          <w:rFonts w:hint="cs"/>
          <w:b/>
          <w:bCs/>
          <w:rtl/>
        </w:rPr>
        <w:t>חלק ג'</w:t>
      </w:r>
    </w:p>
    <w:p w14:paraId="4AAD0429" w14:textId="0F5AD050" w:rsidR="00F558F6" w:rsidRDefault="00F558F6" w:rsidP="00F558F6">
      <w:pPr>
        <w:pStyle w:val="1"/>
        <w:bidi/>
        <w:rPr>
          <w:rFonts w:asciiTheme="majorBidi" w:hAnsiTheme="majorBidi"/>
          <w:rtl/>
        </w:rPr>
      </w:pPr>
      <w:r w:rsidRPr="00861277">
        <w:rPr>
          <w:rFonts w:asciiTheme="majorBidi" w:hAnsiTheme="majorBidi"/>
          <w:rtl/>
        </w:rPr>
        <w:t>סעיף 1:</w:t>
      </w:r>
    </w:p>
    <w:p w14:paraId="1E076209" w14:textId="11C90834" w:rsidR="00243362" w:rsidRDefault="00802768" w:rsidP="00243362">
      <w:pPr>
        <w:bidi/>
        <w:rPr>
          <w:rtl/>
        </w:rPr>
      </w:pPr>
      <w:r>
        <w:rPr>
          <w:rFonts w:hint="cs"/>
          <w:rtl/>
        </w:rPr>
        <w:t xml:space="preserve">ההנחה שלנו הינה שהסוכנים משחקים בזה אחר זה במשחק ובפרט </w:t>
      </w:r>
      <w:proofErr w:type="spellStart"/>
      <w:r>
        <w:rPr>
          <w:rFonts w:hint="cs"/>
          <w:rtl/>
        </w:rPr>
        <w:t>פקמן</w:t>
      </w:r>
      <w:proofErr w:type="spellEnd"/>
      <w:r>
        <w:rPr>
          <w:rFonts w:hint="cs"/>
          <w:rtl/>
        </w:rPr>
        <w:t xml:space="preserve"> משחק בהתאם לצעד האחרון של רוח מס' 1 שהיא משחקת בהתאם לצעד האחרון של רוח מס' 2 וכ"ו.</w:t>
      </w:r>
    </w:p>
    <w:p w14:paraId="684C6491" w14:textId="6CA55B2E" w:rsidR="00802768" w:rsidRDefault="00802768" w:rsidP="00802768">
      <w:pPr>
        <w:bidi/>
        <w:rPr>
          <w:rtl/>
        </w:rPr>
      </w:pPr>
      <w:r>
        <w:rPr>
          <w:rFonts w:hint="cs"/>
          <w:rtl/>
        </w:rPr>
        <w:t xml:space="preserve">הנחה זו כמובן אינה נכונה שכן הרוחות אינן בהכרח מגיבות אחת לשנייה, יתכן והן פועלות באופן בלתי תלוי אחת מהשנייה ואם במקרה הן כן מגיבות אחת לשנייה לא ניתן להבטיח שרוח מס' 1 תגיב דווקא לרוח מס' 2 ולא להפך למשל.    </w:t>
      </w:r>
    </w:p>
    <w:p w14:paraId="1EA7E83A" w14:textId="2A84CC51" w:rsidR="00802768" w:rsidRDefault="00802768" w:rsidP="00802768">
      <w:pPr>
        <w:bidi/>
        <w:rPr>
          <w:rtl/>
        </w:rPr>
      </w:pPr>
    </w:p>
    <w:p w14:paraId="4876C470" w14:textId="4C97936E" w:rsidR="00802768" w:rsidRDefault="00802768" w:rsidP="0080276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439F11B2" w14:textId="5064B2EF" w:rsidR="00802768" w:rsidRDefault="00802768" w:rsidP="00802768">
      <w:pPr>
        <w:bidi/>
        <w:rPr>
          <w:rtl/>
        </w:rPr>
      </w:pPr>
      <w:r>
        <w:rPr>
          <w:rFonts w:hint="cs"/>
          <w:rtl/>
        </w:rPr>
        <w:t>בקוד</w:t>
      </w:r>
    </w:p>
    <w:p w14:paraId="423150C4" w14:textId="0EF9CDB6" w:rsidR="00802768" w:rsidRDefault="00802768" w:rsidP="00802768">
      <w:pPr>
        <w:bidi/>
        <w:rPr>
          <w:rtl/>
        </w:rPr>
      </w:pPr>
    </w:p>
    <w:p w14:paraId="20556C9A" w14:textId="08340D3E" w:rsidR="006B1C6E" w:rsidRDefault="006B1C6E" w:rsidP="006B1C6E">
      <w:pPr>
        <w:bidi/>
        <w:rPr>
          <w:rtl/>
        </w:rPr>
      </w:pPr>
    </w:p>
    <w:p w14:paraId="4FECA6F7" w14:textId="44CE2859" w:rsidR="006B1C6E" w:rsidRDefault="006B1C6E" w:rsidP="006B1C6E">
      <w:pPr>
        <w:bidi/>
        <w:rPr>
          <w:rtl/>
        </w:rPr>
      </w:pPr>
    </w:p>
    <w:p w14:paraId="33EEB746" w14:textId="5554EE28" w:rsidR="006B1C6E" w:rsidRDefault="006B1C6E" w:rsidP="006B1C6E">
      <w:pPr>
        <w:bidi/>
        <w:rPr>
          <w:rtl/>
        </w:rPr>
      </w:pPr>
    </w:p>
    <w:p w14:paraId="36414FCB" w14:textId="77777777" w:rsidR="006B1C6E" w:rsidRDefault="006B1C6E" w:rsidP="006B1C6E">
      <w:pPr>
        <w:bidi/>
        <w:rPr>
          <w:rtl/>
        </w:rPr>
      </w:pPr>
    </w:p>
    <w:p w14:paraId="73C2ACBB" w14:textId="152B4826" w:rsidR="006B1C6E" w:rsidRDefault="006B1C6E" w:rsidP="006B1C6E">
      <w:pPr>
        <w:bidi/>
        <w:rPr>
          <w:rtl/>
        </w:rPr>
      </w:pPr>
    </w:p>
    <w:p w14:paraId="387BA52F" w14:textId="77777777" w:rsidR="00A32B05" w:rsidRDefault="00A32B05" w:rsidP="00A32B05">
      <w:pPr>
        <w:bidi/>
        <w:rPr>
          <w:rtl/>
        </w:rPr>
      </w:pPr>
    </w:p>
    <w:p w14:paraId="27CBBBAA" w14:textId="59D65777" w:rsidR="00802768" w:rsidRDefault="00802768" w:rsidP="00802768">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3</w:t>
      </w:r>
      <w:r w:rsidRPr="00861277">
        <w:rPr>
          <w:rFonts w:asciiTheme="majorBidi" w:hAnsiTheme="majorBidi"/>
          <w:rtl/>
        </w:rPr>
        <w:t>:</w:t>
      </w:r>
    </w:p>
    <w:p w14:paraId="0FC7C83C" w14:textId="75601B69" w:rsidR="006B1C6E" w:rsidRDefault="009F7595" w:rsidP="00802768">
      <w:pPr>
        <w:bidi/>
        <w:rPr>
          <w:rFonts w:eastAsiaTheme="minorEastAsia"/>
          <w:rtl/>
        </w:rPr>
      </w:pPr>
      <w:r>
        <w:rPr>
          <w:rFonts w:hint="cs"/>
          <w:rtl/>
        </w:rPr>
        <w:t xml:space="preserve">במימוש הנוכחי, צומת בשכבת מינימום </w:t>
      </w:r>
      <m:oMath>
        <m:r>
          <w:rPr>
            <w:rFonts w:ascii="Cambria Math" w:hAnsi="Cambria Math"/>
          </w:rPr>
          <m:t>i</m:t>
        </m:r>
      </m:oMath>
      <w:r>
        <w:rPr>
          <w:rFonts w:eastAsiaTheme="minorEastAsia" w:hint="cs"/>
          <w:rtl/>
        </w:rPr>
        <w:t xml:space="preserve"> מייצג את הפעולה של הרוח ה- </w:t>
      </w:r>
      <m:oMath>
        <m:r>
          <w:rPr>
            <w:rFonts w:ascii="Cambria Math" w:eastAsiaTheme="minorEastAsia" w:hAnsi="Cambria Math"/>
          </w:rPr>
          <m:t>i</m:t>
        </m:r>
      </m:oMath>
      <w:r>
        <w:rPr>
          <w:rFonts w:eastAsiaTheme="minorEastAsia" w:hint="cs"/>
          <w:rtl/>
        </w:rPr>
        <w:t xml:space="preserve"> בלבד על </w:t>
      </w:r>
      <m:oMath>
        <m:r>
          <w:rPr>
            <w:rFonts w:ascii="Cambria Math" w:eastAsiaTheme="minorEastAsia" w:hAnsi="Cambria Math"/>
          </w:rPr>
          <m:t>state</m:t>
        </m:r>
      </m:oMath>
      <w:r w:rsidR="006B1C6E">
        <w:rPr>
          <w:rFonts w:eastAsiaTheme="minorEastAsia" w:hint="cs"/>
          <w:rtl/>
        </w:rPr>
        <w:t xml:space="preserve"> המכיל בתוכו כבר </w:t>
      </w:r>
      <w:r>
        <w:rPr>
          <w:rFonts w:eastAsiaTheme="minorEastAsia" w:hint="cs"/>
          <w:rtl/>
        </w:rPr>
        <w:t xml:space="preserve"> את הפעולות של הרוח ה- </w:t>
      </w:r>
      <m:oMath>
        <m:r>
          <w:rPr>
            <w:rFonts w:ascii="Cambria Math" w:eastAsiaTheme="minorEastAsia" w:hAnsi="Cambria Math"/>
          </w:rPr>
          <m:t>j</m:t>
        </m:r>
      </m:oMath>
      <w:r>
        <w:rPr>
          <w:rFonts w:eastAsiaTheme="minorEastAsia" w:hint="cs"/>
          <w:rtl/>
        </w:rPr>
        <w:t xml:space="preserve"> לכל </w:t>
      </w:r>
      <m:oMath>
        <m:r>
          <w:rPr>
            <w:rFonts w:ascii="Cambria Math" w:eastAsiaTheme="minorEastAsia" w:hAnsi="Cambria Math"/>
          </w:rPr>
          <m:t>j&gt;i</m:t>
        </m:r>
      </m:oMath>
      <w:r>
        <w:rPr>
          <w:rFonts w:eastAsiaTheme="minorEastAsia" w:hint="cs"/>
          <w:rtl/>
        </w:rPr>
        <w:t xml:space="preserve"> </w:t>
      </w:r>
      <w:r w:rsidR="004328B2">
        <w:rPr>
          <w:rFonts w:eastAsiaTheme="minorEastAsia" w:hint="cs"/>
          <w:rtl/>
        </w:rPr>
        <w:t xml:space="preserve"> באותו התור</w:t>
      </w:r>
      <w:r w:rsidR="006B1C6E">
        <w:rPr>
          <w:rFonts w:eastAsiaTheme="minorEastAsia" w:hint="cs"/>
          <w:rtl/>
        </w:rPr>
        <w:t>.</w:t>
      </w:r>
    </w:p>
    <w:p w14:paraId="7D850327" w14:textId="6E499D10" w:rsidR="006B1C6E" w:rsidRDefault="006B1C6E" w:rsidP="006B1C6E">
      <w:pPr>
        <w:bidi/>
        <w:rPr>
          <w:rtl/>
        </w:rPr>
      </w:pPr>
      <w:r>
        <w:rPr>
          <w:rFonts w:hint="cs"/>
          <w:rtl/>
        </w:rPr>
        <w:t>במימוש החדש תהיה לנו שכבת מינימום יחידה אשר כל מצב בה מייצג את פעולות כל הרוחות בתור מסוים.</w:t>
      </w:r>
    </w:p>
    <w:p w14:paraId="3C255030" w14:textId="191B602F" w:rsidR="006B1C6E" w:rsidRDefault="006B1C6E" w:rsidP="006B1C6E">
      <w:pPr>
        <w:bidi/>
        <w:rPr>
          <w:rtl/>
        </w:rPr>
      </w:pPr>
      <w:r>
        <w:rPr>
          <w:rFonts w:hint="cs"/>
          <w:rtl/>
        </w:rPr>
        <w:t>יתרונות:</w:t>
      </w:r>
    </w:p>
    <w:p w14:paraId="4A4597CE" w14:textId="72BDB3CF" w:rsidR="006B1C6E" w:rsidRDefault="006B1C6E" w:rsidP="006B1C6E">
      <w:pPr>
        <w:pStyle w:val="a3"/>
        <w:numPr>
          <w:ilvl w:val="0"/>
          <w:numId w:val="23"/>
        </w:numPr>
        <w:bidi/>
      </w:pPr>
      <w:r>
        <w:rPr>
          <w:rFonts w:hint="cs"/>
          <w:rtl/>
        </w:rPr>
        <w:t xml:space="preserve">ניתן להשתמש באלגוריתם </w:t>
      </w:r>
      <w:proofErr w:type="spellStart"/>
      <w:r>
        <w:rPr>
          <w:rFonts w:hint="cs"/>
          <w:rtl/>
        </w:rPr>
        <w:t>מינימקס</w:t>
      </w:r>
      <w:proofErr w:type="spellEnd"/>
      <w:r>
        <w:rPr>
          <w:rFonts w:hint="cs"/>
          <w:rtl/>
        </w:rPr>
        <w:t xml:space="preserve"> פשוט של 2 שחקנים אותו למדנו</w:t>
      </w:r>
    </w:p>
    <w:p w14:paraId="1F03EA40" w14:textId="5CAE11F6" w:rsidR="00F112E2" w:rsidRDefault="00C539F9" w:rsidP="00C539F9">
      <w:pPr>
        <w:pStyle w:val="a3"/>
        <w:numPr>
          <w:ilvl w:val="0"/>
          <w:numId w:val="23"/>
        </w:numPr>
        <w:bidi/>
      </w:pPr>
      <w:r>
        <w:rPr>
          <w:rFonts w:hint="cs"/>
          <w:rtl/>
        </w:rPr>
        <w:t xml:space="preserve">יש צורך לבצע פחות חישובים של </w:t>
      </w:r>
      <w:proofErr w:type="spellStart"/>
      <w:r>
        <w:rPr>
          <w:rFonts w:hint="cs"/>
          <w:rtl/>
        </w:rPr>
        <w:t>מינימקס</w:t>
      </w:r>
      <w:proofErr w:type="spellEnd"/>
      <w:r>
        <w:rPr>
          <w:rFonts w:hint="cs"/>
          <w:rtl/>
        </w:rPr>
        <w:t xml:space="preserve"> </w:t>
      </w:r>
      <w:r w:rsidR="007F4992">
        <w:rPr>
          <w:rFonts w:hint="cs"/>
          <w:rtl/>
        </w:rPr>
        <w:t xml:space="preserve">כי </w:t>
      </w:r>
      <w:r>
        <w:rPr>
          <w:rFonts w:hint="cs"/>
          <w:rtl/>
        </w:rPr>
        <w:t>יש פחות מצבים אפשריים בשכבת המינימום מאשר בסכום שכבות המינימום</w:t>
      </w:r>
    </w:p>
    <w:p w14:paraId="0B4D7CED" w14:textId="08C6942E" w:rsidR="00C539F9" w:rsidRDefault="00C539F9" w:rsidP="00C539F9">
      <w:pPr>
        <w:pStyle w:val="a3"/>
        <w:numPr>
          <w:ilvl w:val="0"/>
          <w:numId w:val="24"/>
        </w:numPr>
        <w:bidi/>
      </w:pPr>
      <w:r>
        <w:rPr>
          <w:rFonts w:hint="cs"/>
          <w:rtl/>
        </w:rPr>
        <w:t xml:space="preserve">נניח שיש לנו </w:t>
      </w:r>
      <m:oMath>
        <m:r>
          <w:rPr>
            <w:rFonts w:ascii="Cambria Math" w:hAnsi="Cambria Math"/>
          </w:rPr>
          <m:t>k</m:t>
        </m:r>
      </m:oMath>
      <w:r>
        <w:rPr>
          <w:rFonts w:eastAsiaTheme="minorEastAsia" w:hint="cs"/>
          <w:rtl/>
        </w:rPr>
        <w:t xml:space="preserve"> רוחות וכל סוכן יכול לבצע </w:t>
      </w:r>
      <m:oMath>
        <m:r>
          <w:rPr>
            <w:rFonts w:ascii="Cambria Math" w:eastAsiaTheme="minorEastAsia" w:hAnsi="Cambria Math"/>
          </w:rPr>
          <m:t>action</m:t>
        </m:r>
      </m:oMath>
      <w:r>
        <w:rPr>
          <w:rFonts w:eastAsiaTheme="minorEastAsia" w:hint="cs"/>
          <w:rtl/>
        </w:rPr>
        <w:t xml:space="preserve"> פעולות ואנו רוצים לחשב </w:t>
      </w:r>
      <w:proofErr w:type="spellStart"/>
      <w:r>
        <w:rPr>
          <w:rFonts w:eastAsiaTheme="minorEastAsia" w:hint="cs"/>
          <w:rtl/>
        </w:rPr>
        <w:t>מינימקס</w:t>
      </w:r>
      <w:proofErr w:type="spellEnd"/>
      <w:r>
        <w:rPr>
          <w:rFonts w:eastAsiaTheme="minorEastAsia" w:hint="cs"/>
          <w:rtl/>
        </w:rPr>
        <w:t xml:space="preserve"> עם הגבלת עומק </w:t>
      </w:r>
      <m:oMath>
        <m:r>
          <w:rPr>
            <w:rFonts w:ascii="Cambria Math" w:eastAsiaTheme="minorEastAsia" w:hAnsi="Cambria Math"/>
          </w:rPr>
          <m:t>d=1</m:t>
        </m:r>
      </m:oMath>
    </w:p>
    <w:p w14:paraId="5CEEAFFE" w14:textId="5882D35D" w:rsidR="00C539F9" w:rsidRPr="00427FC7" w:rsidRDefault="00C539F9" w:rsidP="00C539F9">
      <w:pPr>
        <w:pStyle w:val="a3"/>
        <w:numPr>
          <w:ilvl w:val="0"/>
          <w:numId w:val="24"/>
        </w:numPr>
        <w:bidi/>
      </w:pPr>
      <w:r>
        <w:rPr>
          <w:rFonts w:hint="cs"/>
          <w:rtl/>
        </w:rPr>
        <w:t xml:space="preserve">במימוש הנוכחי </w:t>
      </w:r>
      <w:r>
        <w:rPr>
          <w:rFonts w:eastAsiaTheme="minorEastAsia" w:hint="cs"/>
          <w:rtl/>
        </w:rPr>
        <w:t xml:space="preserve">נצטרך לחשב </w:t>
      </w:r>
      <m:oMath>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1</m:t>
            </m:r>
          </m:sup>
        </m:sSup>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k</m:t>
            </m:r>
          </m:sup>
        </m:sSup>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k</m:t>
            </m:r>
          </m:sup>
          <m:e>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i</m:t>
                </m:r>
              </m:sup>
            </m:sSup>
          </m:e>
        </m:nary>
      </m:oMath>
      <w:r>
        <w:rPr>
          <w:rFonts w:eastAsiaTheme="minorEastAsia" w:hint="cs"/>
          <w:rtl/>
        </w:rPr>
        <w:t xml:space="preserve"> ערכי </w:t>
      </w:r>
      <w:proofErr w:type="spellStart"/>
      <w:r>
        <w:rPr>
          <w:rFonts w:eastAsiaTheme="minorEastAsia" w:hint="cs"/>
          <w:rtl/>
        </w:rPr>
        <w:t>מינימקס</w:t>
      </w:r>
      <w:proofErr w:type="spellEnd"/>
      <w:r>
        <w:rPr>
          <w:rFonts w:eastAsiaTheme="minorEastAsia" w:hint="cs"/>
          <w:rtl/>
        </w:rPr>
        <w:t>.</w:t>
      </w:r>
    </w:p>
    <w:p w14:paraId="33862CF4" w14:textId="66FA9A84" w:rsidR="00427FC7" w:rsidRDefault="00427FC7" w:rsidP="00427FC7">
      <w:pPr>
        <w:bidi/>
        <w:rPr>
          <w:rtl/>
        </w:rPr>
      </w:pPr>
      <w:r>
        <w:rPr>
          <w:noProof/>
        </w:rPr>
        <w:drawing>
          <wp:anchor distT="0" distB="0" distL="114300" distR="114300" simplePos="0" relativeHeight="251658240" behindDoc="0" locked="0" layoutInCell="1" allowOverlap="1" wp14:anchorId="5AFF0A1B" wp14:editId="081B7686">
            <wp:simplePos x="0" y="0"/>
            <wp:positionH relativeFrom="column">
              <wp:posOffset>1798054</wp:posOffset>
            </wp:positionH>
            <wp:positionV relativeFrom="paragraph">
              <wp:posOffset>74763</wp:posOffset>
            </wp:positionV>
            <wp:extent cx="3290745" cy="2158922"/>
            <wp:effectExtent l="38100" t="38100" r="100330" b="89535"/>
            <wp:wrapSquare wrapText="bothSides"/>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90745" cy="2158922"/>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599C7018" w14:textId="6185379C" w:rsidR="00427FC7" w:rsidRDefault="00427FC7" w:rsidP="00427FC7">
      <w:pPr>
        <w:bidi/>
        <w:rPr>
          <w:rtl/>
        </w:rPr>
      </w:pPr>
    </w:p>
    <w:p w14:paraId="4EB35548" w14:textId="50DB7D6D" w:rsidR="00427FC7" w:rsidRDefault="00427FC7" w:rsidP="00427FC7">
      <w:pPr>
        <w:bidi/>
        <w:rPr>
          <w:rtl/>
        </w:rPr>
      </w:pPr>
    </w:p>
    <w:p w14:paraId="0F67A960" w14:textId="370696F1" w:rsidR="00427FC7" w:rsidRDefault="00427FC7" w:rsidP="00427FC7">
      <w:pPr>
        <w:bidi/>
        <w:rPr>
          <w:rtl/>
        </w:rPr>
      </w:pPr>
    </w:p>
    <w:p w14:paraId="12D95EFD" w14:textId="02BCD616" w:rsidR="00427FC7" w:rsidRDefault="00427FC7" w:rsidP="00427FC7">
      <w:pPr>
        <w:bidi/>
        <w:rPr>
          <w:rtl/>
        </w:rPr>
      </w:pPr>
    </w:p>
    <w:p w14:paraId="216DCD6E" w14:textId="77777777" w:rsidR="00427FC7" w:rsidRDefault="00427FC7" w:rsidP="00427FC7">
      <w:pPr>
        <w:bidi/>
        <w:rPr>
          <w:rtl/>
        </w:rPr>
      </w:pPr>
    </w:p>
    <w:p w14:paraId="2F6F681A" w14:textId="5FF9839C" w:rsidR="00427FC7" w:rsidRDefault="00427FC7" w:rsidP="00427FC7">
      <w:pPr>
        <w:bidi/>
        <w:rPr>
          <w:rtl/>
        </w:rPr>
      </w:pPr>
    </w:p>
    <w:p w14:paraId="023AF388" w14:textId="2A9D658D" w:rsidR="00427FC7" w:rsidRDefault="00427FC7" w:rsidP="00427FC7">
      <w:pPr>
        <w:bidi/>
        <w:rPr>
          <w:rtl/>
        </w:rPr>
      </w:pPr>
    </w:p>
    <w:p w14:paraId="1B35798C" w14:textId="63828C4A" w:rsidR="00427FC7" w:rsidRPr="00C539F9" w:rsidRDefault="00427FC7" w:rsidP="00427FC7">
      <w:pPr>
        <w:bidi/>
      </w:pPr>
    </w:p>
    <w:p w14:paraId="0B319544" w14:textId="7DF0B100" w:rsidR="00C539F9" w:rsidRPr="00427FC7" w:rsidRDefault="00C539F9" w:rsidP="00C539F9">
      <w:pPr>
        <w:pStyle w:val="a3"/>
        <w:numPr>
          <w:ilvl w:val="0"/>
          <w:numId w:val="24"/>
        </w:numPr>
        <w:bidi/>
      </w:pPr>
      <w:r>
        <w:rPr>
          <w:rFonts w:hint="cs"/>
          <w:rtl/>
        </w:rPr>
        <w:t xml:space="preserve">במימוש החדש יש לנו רק </w:t>
      </w:r>
      <m:oMath>
        <m:r>
          <w:rPr>
            <w:rFonts w:ascii="Cambria Math" w:hAnsi="Cambria Math"/>
          </w:rPr>
          <m:t>actio</m:t>
        </m:r>
        <m:sSup>
          <m:sSupPr>
            <m:ctrlPr>
              <w:rPr>
                <w:rFonts w:ascii="Cambria Math" w:hAnsi="Cambria Math"/>
                <w:i/>
              </w:rPr>
            </m:ctrlPr>
          </m:sSupPr>
          <m:e>
            <m:r>
              <w:rPr>
                <w:rFonts w:ascii="Cambria Math" w:hAnsi="Cambria Math"/>
              </w:rPr>
              <m:t>n</m:t>
            </m:r>
          </m:e>
          <m:sup>
            <m:r>
              <w:rPr>
                <w:rFonts w:ascii="Cambria Math" w:hAnsi="Cambria Math"/>
              </w:rPr>
              <m:t>k</m:t>
            </m:r>
          </m:sup>
        </m:sSup>
      </m:oMath>
      <w:r>
        <w:rPr>
          <w:rFonts w:eastAsiaTheme="minorEastAsia" w:hint="cs"/>
          <w:rtl/>
        </w:rPr>
        <w:t xml:space="preserve"> מצבים בשכבת המינימום</w:t>
      </w:r>
      <w:r w:rsidR="004B6701">
        <w:rPr>
          <w:rFonts w:eastAsiaTheme="minorEastAsia" w:hint="cs"/>
          <w:rtl/>
        </w:rPr>
        <w:t xml:space="preserve"> </w:t>
      </w:r>
      <w:r>
        <w:rPr>
          <w:rFonts w:eastAsiaTheme="minorEastAsia" w:hint="cs"/>
          <w:rtl/>
        </w:rPr>
        <w:t xml:space="preserve">בעומק </w:t>
      </w:r>
      <m:oMath>
        <m:r>
          <w:rPr>
            <w:rFonts w:ascii="Cambria Math" w:eastAsiaTheme="minorEastAsia" w:hAnsi="Cambria Math"/>
          </w:rPr>
          <m:t>d=1</m:t>
        </m:r>
      </m:oMath>
      <w:r>
        <w:rPr>
          <w:rFonts w:eastAsiaTheme="minorEastAsia" w:hint="cs"/>
          <w:rtl/>
        </w:rPr>
        <w:t xml:space="preserve"> </w:t>
      </w:r>
      <w:r w:rsidR="004B6701">
        <w:rPr>
          <w:rFonts w:eastAsiaTheme="minorEastAsia" w:hint="cs"/>
          <w:rtl/>
        </w:rPr>
        <w:t xml:space="preserve">(כל מצב מייצג מסלול מרוח אדומה לרוח כתומה)  </w:t>
      </w:r>
      <w:r>
        <w:rPr>
          <w:rFonts w:eastAsiaTheme="minorEastAsia" w:hint="cs"/>
          <w:rtl/>
        </w:rPr>
        <w:t xml:space="preserve">ולכן צריך לחשב </w:t>
      </w:r>
      <m:oMath>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k</m:t>
            </m:r>
          </m:sup>
        </m:sSup>
        <m:r>
          <w:rPr>
            <w:rFonts w:ascii="Cambria Math" w:eastAsiaTheme="minorEastAsia" w:hAnsi="Cambria Math"/>
          </w:rPr>
          <m:t xml:space="preserve"> </m:t>
        </m:r>
      </m:oMath>
      <w:r>
        <w:rPr>
          <w:rFonts w:eastAsiaTheme="minorEastAsia" w:hint="cs"/>
          <w:rtl/>
        </w:rPr>
        <w:t xml:space="preserve"> ערכי </w:t>
      </w:r>
      <w:proofErr w:type="spellStart"/>
      <w:r>
        <w:rPr>
          <w:rFonts w:eastAsiaTheme="minorEastAsia" w:hint="cs"/>
          <w:rtl/>
        </w:rPr>
        <w:t>מינימקס</w:t>
      </w:r>
      <w:proofErr w:type="spellEnd"/>
    </w:p>
    <w:p w14:paraId="147257CE" w14:textId="224CDA49" w:rsidR="00427FC7" w:rsidRDefault="00427FC7" w:rsidP="00427FC7">
      <w:pPr>
        <w:bidi/>
        <w:rPr>
          <w:rtl/>
        </w:rPr>
      </w:pPr>
      <w:r>
        <w:rPr>
          <w:noProof/>
        </w:rPr>
        <w:drawing>
          <wp:anchor distT="0" distB="0" distL="114300" distR="114300" simplePos="0" relativeHeight="251659264" behindDoc="0" locked="0" layoutInCell="1" allowOverlap="1" wp14:anchorId="67AD5D33" wp14:editId="3F0D7810">
            <wp:simplePos x="0" y="0"/>
            <wp:positionH relativeFrom="margin">
              <wp:align>center</wp:align>
            </wp:positionH>
            <wp:positionV relativeFrom="paragraph">
              <wp:posOffset>42576</wp:posOffset>
            </wp:positionV>
            <wp:extent cx="2962218" cy="984205"/>
            <wp:effectExtent l="38100" t="38100" r="86360" b="102235"/>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62218" cy="98420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5369B12" w14:textId="6AE7C532" w:rsidR="00427FC7" w:rsidRDefault="00427FC7" w:rsidP="00427FC7">
      <w:pPr>
        <w:bidi/>
        <w:rPr>
          <w:rtl/>
        </w:rPr>
      </w:pPr>
    </w:p>
    <w:p w14:paraId="58851030" w14:textId="03CAF98D" w:rsidR="00427FC7" w:rsidRDefault="00427FC7" w:rsidP="00427FC7">
      <w:pPr>
        <w:bidi/>
        <w:rPr>
          <w:rtl/>
        </w:rPr>
      </w:pPr>
    </w:p>
    <w:p w14:paraId="6BFA05DF" w14:textId="16A8DB87" w:rsidR="00427FC7" w:rsidRDefault="00427FC7" w:rsidP="00427FC7">
      <w:pPr>
        <w:bidi/>
      </w:pPr>
    </w:p>
    <w:p w14:paraId="1BC6DFF1" w14:textId="0E697208" w:rsidR="006B1C6E" w:rsidRDefault="006B1C6E" w:rsidP="006B1C6E">
      <w:pPr>
        <w:bidi/>
        <w:rPr>
          <w:rtl/>
        </w:rPr>
      </w:pPr>
      <w:r>
        <w:rPr>
          <w:rFonts w:hint="cs"/>
          <w:rtl/>
        </w:rPr>
        <w:t>חסרונות:</w:t>
      </w:r>
    </w:p>
    <w:p w14:paraId="7E484630" w14:textId="2C0C8410" w:rsidR="006B1C6E" w:rsidRDefault="00C539F9" w:rsidP="006B1C6E">
      <w:pPr>
        <w:pStyle w:val="a3"/>
        <w:numPr>
          <w:ilvl w:val="0"/>
          <w:numId w:val="23"/>
        </w:numPr>
        <w:bidi/>
      </w:pPr>
      <w:r>
        <w:rPr>
          <w:rFonts w:hint="cs"/>
          <w:rtl/>
        </w:rPr>
        <w:t>מורכב יותר למימוש</w:t>
      </w:r>
    </w:p>
    <w:p w14:paraId="77331A53" w14:textId="799761C2" w:rsidR="00C539F9" w:rsidRPr="00243362" w:rsidRDefault="00C539F9" w:rsidP="00C539F9">
      <w:pPr>
        <w:pStyle w:val="a3"/>
        <w:numPr>
          <w:ilvl w:val="0"/>
          <w:numId w:val="24"/>
        </w:numPr>
        <w:bidi/>
        <w:rPr>
          <w:rtl/>
        </w:rPr>
      </w:pPr>
      <w:r>
        <w:rPr>
          <w:rFonts w:hint="cs"/>
          <w:rtl/>
        </w:rPr>
        <w:t>חישוב מצבי הבנים דורש בניית מצב לכל קומבינציה אפשרית של פעולות הרוחות וזה מורכ</w:t>
      </w:r>
      <w:r w:rsidR="004B6701">
        <w:rPr>
          <w:rFonts w:hint="cs"/>
          <w:rtl/>
        </w:rPr>
        <w:t>ב</w:t>
      </w:r>
      <w:r>
        <w:rPr>
          <w:rFonts w:hint="cs"/>
          <w:rtl/>
        </w:rPr>
        <w:t xml:space="preserve"> יותר </w:t>
      </w:r>
      <w:r w:rsidR="004B6701">
        <w:rPr>
          <w:rFonts w:hint="cs"/>
          <w:rtl/>
        </w:rPr>
        <w:t>מאשר ליצור בן עבור כל פעולה של רוח יחידה כפי שעשינו.</w:t>
      </w:r>
    </w:p>
    <w:p w14:paraId="14DE1B58" w14:textId="54500EEA" w:rsidR="00802768" w:rsidRDefault="00802768" w:rsidP="00802768">
      <w:pPr>
        <w:bidi/>
        <w:rPr>
          <w:rtl/>
        </w:rPr>
      </w:pPr>
    </w:p>
    <w:p w14:paraId="1E59032C" w14:textId="57DB727E" w:rsidR="00995BC5" w:rsidRDefault="00995BC5" w:rsidP="00995BC5">
      <w:pPr>
        <w:bidi/>
        <w:rPr>
          <w:rtl/>
        </w:rPr>
      </w:pPr>
    </w:p>
    <w:p w14:paraId="18C43EDE" w14:textId="3BAC7E20" w:rsidR="00995BC5" w:rsidRDefault="00995BC5" w:rsidP="00995BC5">
      <w:pPr>
        <w:bidi/>
        <w:rPr>
          <w:rtl/>
        </w:rPr>
      </w:pPr>
    </w:p>
    <w:p w14:paraId="636F634C" w14:textId="77777777" w:rsidR="00995BC5" w:rsidRPr="00243362" w:rsidRDefault="00995BC5" w:rsidP="00995BC5">
      <w:pPr>
        <w:bidi/>
        <w:rPr>
          <w:rtl/>
        </w:rPr>
      </w:pPr>
    </w:p>
    <w:p w14:paraId="32D239A4" w14:textId="77777777" w:rsidR="00082A80" w:rsidRPr="00082A80" w:rsidRDefault="00082A80" w:rsidP="00082A80">
      <w:pPr>
        <w:bidi/>
        <w:rPr>
          <w:rtl/>
        </w:rPr>
      </w:pPr>
    </w:p>
    <w:p w14:paraId="45FA0CD6" w14:textId="05EFBCD5" w:rsidR="00542262" w:rsidRDefault="00343C28" w:rsidP="00B35404">
      <w:pPr>
        <w:pStyle w:val="1"/>
        <w:bidi/>
        <w:rPr>
          <w:b/>
          <w:bCs/>
          <w:rtl/>
        </w:rPr>
      </w:pPr>
      <w:r w:rsidRPr="00343C28">
        <w:rPr>
          <w:rFonts w:hint="cs"/>
          <w:b/>
          <w:bCs/>
          <w:rtl/>
        </w:rPr>
        <w:lastRenderedPageBreak/>
        <w:t>חלק ד'</w:t>
      </w:r>
    </w:p>
    <w:p w14:paraId="0681525A" w14:textId="1B8AA77C" w:rsidR="00EF04E3" w:rsidRDefault="00EF04E3" w:rsidP="00EF04E3">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592BF5CB" w14:textId="41AF2010" w:rsidR="00EF04E3" w:rsidRDefault="0054434C" w:rsidP="00EF04E3">
      <w:pPr>
        <w:bidi/>
        <w:rPr>
          <w:rtl/>
        </w:rPr>
      </w:pPr>
      <w:r>
        <w:rPr>
          <w:rFonts w:hint="cs"/>
          <w:rtl/>
        </w:rPr>
        <w:t xml:space="preserve">לא, רק </w:t>
      </w:r>
      <w:proofErr w:type="spellStart"/>
      <w:r>
        <w:rPr>
          <w:rFonts w:hint="cs"/>
          <w:rtl/>
        </w:rPr>
        <w:t>פקמן</w:t>
      </w:r>
      <w:proofErr w:type="spellEnd"/>
      <w:r>
        <w:rPr>
          <w:rFonts w:hint="cs"/>
          <w:rtl/>
        </w:rPr>
        <w:t xml:space="preserve"> נחשב כצומת מקסימום ולכן נכנס לחלק הראשון של התנאי ואילו כל שאר הרוחות נחשבות לצמתי מינימום ולכן נכנסים לחלק השני של התנאי באלגוריתם.</w:t>
      </w:r>
    </w:p>
    <w:p w14:paraId="766DD515" w14:textId="45F12FE4" w:rsidR="0054434C" w:rsidRPr="0054434C" w:rsidRDefault="0054434C" w:rsidP="0054434C">
      <w:pPr>
        <w:pStyle w:val="a3"/>
        <w:numPr>
          <w:ilvl w:val="0"/>
          <w:numId w:val="23"/>
        </w:numPr>
        <w:bidi/>
        <w:rPr>
          <w:rFonts w:eastAsiaTheme="minorEastAsia"/>
          <w:rtl/>
        </w:rPr>
      </w:pPr>
      <w:r>
        <w:rPr>
          <w:rFonts w:hint="cs"/>
          <w:rtl/>
        </w:rPr>
        <w:t xml:space="preserve">גיזום </w:t>
      </w:r>
      <m:oMath>
        <m:r>
          <w:rPr>
            <w:rFonts w:ascii="Cambria Math" w:hAnsi="Cambria Math" w:hint="eastAsia"/>
          </w:rPr>
          <m:t>α</m:t>
        </m:r>
      </m:oMath>
      <w:r w:rsidRPr="0054434C">
        <w:rPr>
          <w:rFonts w:eastAsiaTheme="minorEastAsia" w:hint="cs"/>
          <w:rtl/>
        </w:rPr>
        <w:t>:</w:t>
      </w:r>
    </w:p>
    <w:p w14:paraId="2A245CC1" w14:textId="5F3DDE16" w:rsidR="0054434C" w:rsidRDefault="0054434C" w:rsidP="0054434C">
      <w:pPr>
        <w:pStyle w:val="a3"/>
        <w:numPr>
          <w:ilvl w:val="0"/>
          <w:numId w:val="24"/>
        </w:numPr>
        <w:bidi/>
        <w:rPr>
          <w:rFonts w:eastAsiaTheme="minorEastAsia"/>
        </w:rPr>
      </w:pPr>
      <w:r>
        <w:rPr>
          <w:rFonts w:hint="cs"/>
          <w:rtl/>
        </w:rPr>
        <w:t xml:space="preserve">בפיתוח צומת מינימום </w:t>
      </w:r>
      <m:oMath>
        <m:r>
          <w:rPr>
            <w:rFonts w:ascii="Cambria Math" w:hAnsi="Cambria Math"/>
          </w:rPr>
          <m:t>s</m:t>
        </m:r>
      </m:oMath>
      <w:r>
        <w:rPr>
          <w:rFonts w:hint="cs"/>
          <w:rtl/>
        </w:rPr>
        <w:t xml:space="preserve">, אם אחד הבנים שלו מניב ערך קטן מ- </w:t>
      </w:r>
      <m:oMath>
        <m:r>
          <w:rPr>
            <w:rFonts w:ascii="Cambria Math" w:hAnsi="Cambria Math" w:hint="eastAsia"/>
          </w:rPr>
          <m:t>α</m:t>
        </m:r>
      </m:oMath>
      <w:r w:rsidRPr="0054434C">
        <w:rPr>
          <w:rFonts w:eastAsiaTheme="minorEastAsia" w:hint="cs"/>
          <w:rtl/>
        </w:rPr>
        <w:t xml:space="preserve"> אזי מובטח כי </w:t>
      </w:r>
      <m:oMath>
        <m:r>
          <w:rPr>
            <w:rFonts w:ascii="Cambria Math" w:eastAsiaTheme="minorEastAsia" w:hAnsi="Cambria Math"/>
          </w:rPr>
          <m:t>minimax(s)≤α</m:t>
        </m:r>
      </m:oMath>
      <w:r w:rsidRPr="0054434C">
        <w:rPr>
          <w:rFonts w:eastAsiaTheme="minorEastAsia" w:hint="cs"/>
          <w:rtl/>
        </w:rPr>
        <w:t xml:space="preserve"> ולכן ענף זה י</w:t>
      </w:r>
      <w:r>
        <w:rPr>
          <w:rFonts w:eastAsiaTheme="minorEastAsia" w:hint="cs"/>
          <w:rtl/>
        </w:rPr>
        <w:t>י</w:t>
      </w:r>
      <w:r w:rsidRPr="0054434C">
        <w:rPr>
          <w:rFonts w:eastAsiaTheme="minorEastAsia" w:hint="cs"/>
          <w:rtl/>
        </w:rPr>
        <w:t>גזם בדיוק כמו במבנה עץ המכיל שכבת מינימום יחידה לכל שכבת מקסימום.</w:t>
      </w:r>
    </w:p>
    <w:p w14:paraId="28C19631" w14:textId="77777777" w:rsidR="0054434C" w:rsidRPr="0054434C" w:rsidRDefault="0054434C" w:rsidP="0054434C">
      <w:pPr>
        <w:pStyle w:val="a3"/>
        <w:bidi/>
        <w:ind w:left="1080"/>
        <w:rPr>
          <w:rFonts w:eastAsiaTheme="minorEastAsia"/>
          <w:rtl/>
        </w:rPr>
      </w:pPr>
    </w:p>
    <w:p w14:paraId="3C11D1F9" w14:textId="3FD3C689" w:rsidR="0054434C" w:rsidRPr="0054434C" w:rsidRDefault="0054434C" w:rsidP="0054434C">
      <w:pPr>
        <w:pStyle w:val="a3"/>
        <w:numPr>
          <w:ilvl w:val="0"/>
          <w:numId w:val="23"/>
        </w:numPr>
        <w:bidi/>
        <w:rPr>
          <w:rFonts w:eastAsiaTheme="minorEastAsia"/>
          <w:rtl/>
        </w:rPr>
      </w:pPr>
      <w:r>
        <w:rPr>
          <w:rFonts w:hint="cs"/>
          <w:rtl/>
        </w:rPr>
        <w:t xml:space="preserve">גיזום </w:t>
      </w:r>
      <m:oMath>
        <m:r>
          <w:rPr>
            <w:rFonts w:ascii="Cambria Math" w:hAnsi="Cambria Math" w:cs="Cambria Math" w:hint="cs"/>
            <w:rtl/>
          </w:rPr>
          <m:t>β</m:t>
        </m:r>
      </m:oMath>
      <w:r w:rsidRPr="0054434C">
        <w:rPr>
          <w:rFonts w:eastAsiaTheme="minorEastAsia" w:hint="cs"/>
          <w:rtl/>
        </w:rPr>
        <w:t>:</w:t>
      </w:r>
    </w:p>
    <w:p w14:paraId="51D7ADEE" w14:textId="4B82CB80" w:rsidR="0054434C" w:rsidRDefault="0054434C" w:rsidP="0054434C">
      <w:pPr>
        <w:pStyle w:val="a3"/>
        <w:numPr>
          <w:ilvl w:val="0"/>
          <w:numId w:val="24"/>
        </w:numPr>
        <w:bidi/>
        <w:rPr>
          <w:rFonts w:eastAsiaTheme="minorEastAsia"/>
        </w:rPr>
      </w:pPr>
      <w:r>
        <w:rPr>
          <w:rFonts w:hint="cs"/>
          <w:rtl/>
        </w:rPr>
        <w:t xml:space="preserve">בפיתוח צומת מקסימום </w:t>
      </w:r>
      <m:oMath>
        <m:r>
          <w:rPr>
            <w:rFonts w:ascii="Cambria Math" w:hAnsi="Cambria Math"/>
          </w:rPr>
          <m:t>s</m:t>
        </m:r>
      </m:oMath>
      <w:r>
        <w:rPr>
          <w:rFonts w:hint="cs"/>
          <w:rtl/>
        </w:rPr>
        <w:t xml:space="preserve">, אם אחד הבנים שלו מניב ערך גדול מ- </w:t>
      </w:r>
      <m:oMath>
        <m:r>
          <w:rPr>
            <w:rFonts w:ascii="Cambria Math" w:hAnsi="Cambria Math" w:hint="eastAsia"/>
          </w:rPr>
          <m:t>β</m:t>
        </m:r>
      </m:oMath>
      <w:r w:rsidRPr="0054434C">
        <w:rPr>
          <w:rFonts w:eastAsiaTheme="minorEastAsia" w:hint="cs"/>
          <w:rtl/>
        </w:rPr>
        <w:t xml:space="preserve"> אזי מובטח כי </w:t>
      </w:r>
      <m:oMath>
        <m:r>
          <w:rPr>
            <w:rFonts w:ascii="Cambria Math" w:eastAsiaTheme="minorEastAsia" w:hAnsi="Cambria Math"/>
          </w:rPr>
          <m:t>minimax(s)≥β</m:t>
        </m:r>
      </m:oMath>
      <w:r w:rsidRPr="0054434C">
        <w:rPr>
          <w:rFonts w:eastAsiaTheme="minorEastAsia" w:hint="cs"/>
          <w:rtl/>
        </w:rPr>
        <w:t xml:space="preserve"> ולכן ענף זה י</w:t>
      </w:r>
      <w:r>
        <w:rPr>
          <w:rFonts w:eastAsiaTheme="minorEastAsia" w:hint="cs"/>
          <w:rtl/>
        </w:rPr>
        <w:t>י</w:t>
      </w:r>
      <w:r w:rsidRPr="0054434C">
        <w:rPr>
          <w:rFonts w:eastAsiaTheme="minorEastAsia" w:hint="cs"/>
          <w:rtl/>
        </w:rPr>
        <w:t>גזם בדיוק כמו במבנה עץ המכיל שכבת מינימום יחידה לכל שכבת מקסימום.</w:t>
      </w:r>
    </w:p>
    <w:p w14:paraId="12A3E27D" w14:textId="77777777" w:rsidR="0053129F" w:rsidRDefault="0053129F" w:rsidP="0053129F">
      <w:pPr>
        <w:bidi/>
        <w:rPr>
          <w:rtl/>
        </w:rPr>
      </w:pPr>
    </w:p>
    <w:p w14:paraId="2EF73B26" w14:textId="5F71907D" w:rsidR="009C70C8" w:rsidRDefault="0053129F" w:rsidP="004D7FE2">
      <w:pPr>
        <w:bidi/>
        <w:rPr>
          <w:rtl/>
        </w:rPr>
      </w:pPr>
      <w:r>
        <w:rPr>
          <w:rFonts w:hint="cs"/>
          <w:rtl/>
        </w:rPr>
        <w:t xml:space="preserve">סה"כ אופן פעולת הגיזום אינו משתנה ולכן מבנה העץ החדש שהגדרנו אינו משפיע על האלגוריתם אלפא-ביתא. </w:t>
      </w:r>
    </w:p>
    <w:p w14:paraId="60A87192" w14:textId="77777777" w:rsidR="004D7FE2" w:rsidRDefault="004D7FE2" w:rsidP="004D7FE2">
      <w:pPr>
        <w:pStyle w:val="1"/>
        <w:bidi/>
        <w:rPr>
          <w:rFonts w:asciiTheme="majorBidi" w:hAnsiTheme="majorBidi"/>
          <w:rtl/>
        </w:rPr>
      </w:pPr>
    </w:p>
    <w:p w14:paraId="06B970C7" w14:textId="2FCD751D" w:rsidR="004D7FE2" w:rsidRDefault="004D7FE2" w:rsidP="004D7FE2">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5DA4DFAB" w14:textId="745DE5DF" w:rsidR="009C70C8" w:rsidRDefault="004D7FE2" w:rsidP="004D7FE2">
      <w:pPr>
        <w:bidi/>
        <w:rPr>
          <w:rtl/>
        </w:rPr>
      </w:pPr>
      <w:r>
        <w:rPr>
          <w:rFonts w:hint="cs"/>
          <w:rtl/>
        </w:rPr>
        <w:t>בקוד</w:t>
      </w:r>
    </w:p>
    <w:p w14:paraId="51488403" w14:textId="65FD456C" w:rsidR="004D7FE2" w:rsidRDefault="004D7FE2" w:rsidP="004D7FE2">
      <w:pPr>
        <w:bidi/>
        <w:rPr>
          <w:rtl/>
        </w:rPr>
      </w:pPr>
    </w:p>
    <w:p w14:paraId="52AF0F2E" w14:textId="1AEF2795" w:rsidR="004D7FE2" w:rsidRDefault="004D7FE2" w:rsidP="004D7FE2">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3</w:t>
      </w:r>
      <w:r w:rsidRPr="00861277">
        <w:rPr>
          <w:rFonts w:asciiTheme="majorBidi" w:hAnsiTheme="majorBidi"/>
          <w:rtl/>
        </w:rPr>
        <w:t>:</w:t>
      </w:r>
    </w:p>
    <w:p w14:paraId="63CE4064" w14:textId="03483528" w:rsidR="004D19CE" w:rsidRDefault="004D19CE" w:rsidP="004D19CE">
      <w:pPr>
        <w:pStyle w:val="a3"/>
        <w:numPr>
          <w:ilvl w:val="0"/>
          <w:numId w:val="25"/>
        </w:numPr>
        <w:bidi/>
      </w:pPr>
    </w:p>
    <w:p w14:paraId="76E669FE" w14:textId="77777777" w:rsidR="005A40D1" w:rsidRDefault="004D19CE" w:rsidP="004D19CE">
      <w:pPr>
        <w:pStyle w:val="a3"/>
        <w:bidi/>
        <w:rPr>
          <w:rtl/>
        </w:rPr>
      </w:pPr>
      <w:r>
        <w:rPr>
          <w:rFonts w:hint="cs"/>
          <w:rtl/>
        </w:rPr>
        <w:t>כן</w:t>
      </w:r>
      <w:r w:rsidR="005A40D1">
        <w:rPr>
          <w:rFonts w:hint="cs"/>
          <w:rtl/>
        </w:rPr>
        <w:t>.</w:t>
      </w:r>
    </w:p>
    <w:p w14:paraId="210288E9" w14:textId="007D33FB" w:rsidR="004D19CE" w:rsidRDefault="005A40D1" w:rsidP="005A40D1">
      <w:pPr>
        <w:pStyle w:val="a3"/>
        <w:bidi/>
        <w:rPr>
          <w:rtl/>
        </w:rPr>
      </w:pPr>
      <w:r>
        <w:rPr>
          <w:rFonts w:hint="cs"/>
          <w:rtl/>
        </w:rPr>
        <w:t>כיוון שאנו ממיניים את הבנים בעזרת ההיוריסטיקה אנו בעצם מתקרבים לגיזום האופטימלי (במקרה של היוריסטיקה מושלמת היינו מקבלים גיזום אופטימלי) ולכן יתבצעו יותר גיזומים, משמע פחות פיתוחים ולכן זמן חישוב קצר יותר.</w:t>
      </w:r>
    </w:p>
    <w:p w14:paraId="1FDF2BCB" w14:textId="4F9FBBF9" w:rsidR="005A40D1" w:rsidRDefault="005A40D1" w:rsidP="005A40D1">
      <w:pPr>
        <w:pStyle w:val="a3"/>
        <w:bidi/>
        <w:rPr>
          <w:rtl/>
        </w:rPr>
      </w:pPr>
    </w:p>
    <w:p w14:paraId="0FA87F80" w14:textId="34D1F2D6" w:rsidR="005A40D1" w:rsidRPr="00F82A64" w:rsidRDefault="005A40D1" w:rsidP="00F82A64">
      <w:pPr>
        <w:pStyle w:val="a3"/>
        <w:numPr>
          <w:ilvl w:val="0"/>
          <w:numId w:val="25"/>
        </w:numPr>
        <w:bidi/>
      </w:pPr>
    </w:p>
    <w:p w14:paraId="3C81183F" w14:textId="536C6A94" w:rsidR="005A40D1" w:rsidRDefault="005A40D1" w:rsidP="005A40D1">
      <w:pPr>
        <w:pStyle w:val="a3"/>
        <w:bidi/>
        <w:rPr>
          <w:rtl/>
        </w:rPr>
      </w:pPr>
      <w:r>
        <w:rPr>
          <w:rFonts w:hint="cs"/>
          <w:rtl/>
        </w:rPr>
        <w:t>ברמה העקרונית לא, אך בפועל יתכנו מהלכים שונים.</w:t>
      </w:r>
    </w:p>
    <w:p w14:paraId="0141A422" w14:textId="664ED41F" w:rsidR="007B0B76" w:rsidRDefault="007B0B76" w:rsidP="007B0B76">
      <w:pPr>
        <w:pStyle w:val="a3"/>
        <w:bidi/>
        <w:rPr>
          <w:rtl/>
        </w:rPr>
      </w:pPr>
      <w:r>
        <w:rPr>
          <w:rFonts w:hint="cs"/>
          <w:rtl/>
        </w:rPr>
        <w:t xml:space="preserve">"ברמה העקרונית" משמעותו שאם מדובר תיאורטית באותה ריצה, כלומר תנועת הרוחות זהה ואנו בודקים רק את התנהגות הסוכנים, ובנוסף ערכי </w:t>
      </w:r>
      <w:proofErr w:type="spellStart"/>
      <w:r>
        <w:rPr>
          <w:rFonts w:hint="cs"/>
          <w:rtl/>
        </w:rPr>
        <w:t>המינימקס</w:t>
      </w:r>
      <w:proofErr w:type="spellEnd"/>
      <w:r>
        <w:rPr>
          <w:rFonts w:hint="cs"/>
          <w:rtl/>
        </w:rPr>
        <w:t xml:space="preserve"> של הבנים הינה סדרה מונוטונית עולה ממש (אין 2 בנים עם ערך </w:t>
      </w:r>
      <w:proofErr w:type="spellStart"/>
      <w:r>
        <w:rPr>
          <w:rFonts w:hint="cs"/>
          <w:rtl/>
        </w:rPr>
        <w:t>מינימקס</w:t>
      </w:r>
      <w:proofErr w:type="spellEnd"/>
      <w:r>
        <w:rPr>
          <w:rFonts w:hint="cs"/>
          <w:rtl/>
        </w:rPr>
        <w:t xml:space="preserve"> מקסימלי זהה) </w:t>
      </w:r>
      <w:r w:rsidR="00E26EC4">
        <w:rPr>
          <w:rFonts w:hint="cs"/>
          <w:rtl/>
        </w:rPr>
        <w:t xml:space="preserve">וההיוריסטיקה </w:t>
      </w:r>
      <w:proofErr w:type="spellStart"/>
      <w:r w:rsidR="00F82A64">
        <w:rPr>
          <w:rFonts w:hint="cs"/>
          <w:rtl/>
        </w:rPr>
        <w:t>דטרמניסטית</w:t>
      </w:r>
      <w:proofErr w:type="spellEnd"/>
      <w:r w:rsidR="00F82A64">
        <w:rPr>
          <w:rFonts w:hint="cs"/>
          <w:rtl/>
        </w:rPr>
        <w:t xml:space="preserve"> </w:t>
      </w:r>
      <w:r>
        <w:rPr>
          <w:rFonts w:hint="cs"/>
          <w:rtl/>
        </w:rPr>
        <w:t>אזי במקרה זה בחירת הצעדים של הסוכנים תהיה זהה.</w:t>
      </w:r>
    </w:p>
    <w:p w14:paraId="1550F9F0" w14:textId="77777777" w:rsidR="007B0B76" w:rsidRDefault="007B0B76" w:rsidP="007B0B76">
      <w:pPr>
        <w:pStyle w:val="a3"/>
        <w:bidi/>
        <w:rPr>
          <w:rtl/>
        </w:rPr>
      </w:pPr>
    </w:p>
    <w:p w14:paraId="532735B8" w14:textId="6D0C48A1" w:rsidR="005A40D1" w:rsidRDefault="005A40D1" w:rsidP="005A40D1">
      <w:pPr>
        <w:pStyle w:val="a3"/>
        <w:bidi/>
        <w:rPr>
          <w:rtl/>
        </w:rPr>
      </w:pPr>
      <w:r>
        <w:rPr>
          <w:rFonts w:hint="cs"/>
          <w:rtl/>
        </w:rPr>
        <w:t xml:space="preserve">לפי משפט הנכונות של אלפא-ביתא האלגוריתם מחזיר את ערך </w:t>
      </w:r>
      <w:proofErr w:type="spellStart"/>
      <w:r>
        <w:rPr>
          <w:rFonts w:hint="cs"/>
          <w:rtl/>
        </w:rPr>
        <w:t>המינימקס</w:t>
      </w:r>
      <w:proofErr w:type="spellEnd"/>
      <w:r>
        <w:rPr>
          <w:rFonts w:hint="cs"/>
          <w:rtl/>
        </w:rPr>
        <w:t xml:space="preserve"> של תת העץ שלו ולכן מובטח שהערך של כל אחד מהבנים יהיה ערך </w:t>
      </w:r>
      <w:proofErr w:type="spellStart"/>
      <w:r>
        <w:rPr>
          <w:rFonts w:hint="cs"/>
          <w:rtl/>
        </w:rPr>
        <w:t>המינימקס</w:t>
      </w:r>
      <w:proofErr w:type="spellEnd"/>
      <w:r>
        <w:rPr>
          <w:rFonts w:hint="cs"/>
          <w:rtl/>
        </w:rPr>
        <w:t xml:space="preserve"> שלו ולכן לכאורה אין שוני בין המהלכים שבוחרים הסוכנים.</w:t>
      </w:r>
    </w:p>
    <w:p w14:paraId="63ED11E6" w14:textId="09606E19" w:rsidR="005A40D1" w:rsidRDefault="005A40D1" w:rsidP="005A40D1">
      <w:pPr>
        <w:pStyle w:val="a3"/>
        <w:bidi/>
        <w:rPr>
          <w:rtl/>
        </w:rPr>
      </w:pPr>
      <w:r>
        <w:rPr>
          <w:rFonts w:hint="cs"/>
          <w:rtl/>
        </w:rPr>
        <w:t xml:space="preserve">כיוון שעבור בנים שונים המניבים ערך </w:t>
      </w:r>
      <w:proofErr w:type="spellStart"/>
      <w:r>
        <w:rPr>
          <w:rFonts w:hint="cs"/>
          <w:rtl/>
        </w:rPr>
        <w:t>מינימקס</w:t>
      </w:r>
      <w:proofErr w:type="spellEnd"/>
      <w:r w:rsidR="007B0B76">
        <w:rPr>
          <w:rFonts w:hint="cs"/>
          <w:rtl/>
        </w:rPr>
        <w:t xml:space="preserve"> מקסימלי </w:t>
      </w:r>
      <w:r>
        <w:rPr>
          <w:rFonts w:hint="cs"/>
          <w:rtl/>
        </w:rPr>
        <w:t xml:space="preserve"> זהה אלגוריתמי בחירת הצעד בוחרים צעד באופן רנדומלי (כך מימשנו את אלגוריתם בחירת הצעד) לכן סביר שבמקרה בו יש יותר מבן יחיד המניב ערך </w:t>
      </w:r>
      <w:proofErr w:type="spellStart"/>
      <w:r>
        <w:rPr>
          <w:rFonts w:hint="cs"/>
          <w:rtl/>
        </w:rPr>
        <w:t>מינימקס</w:t>
      </w:r>
      <w:proofErr w:type="spellEnd"/>
      <w:r>
        <w:rPr>
          <w:rFonts w:hint="cs"/>
          <w:rtl/>
        </w:rPr>
        <w:t xml:space="preserve"> מקסימלי  2 הסוכנים יפלו על ערך רנדומלי שונה ויבחרו בצעד שונה.</w:t>
      </w:r>
    </w:p>
    <w:p w14:paraId="27760F7B" w14:textId="792CA63D" w:rsidR="0034645E" w:rsidRDefault="0034645E" w:rsidP="0034645E">
      <w:pPr>
        <w:pStyle w:val="a3"/>
        <w:bidi/>
        <w:rPr>
          <w:rtl/>
        </w:rPr>
      </w:pPr>
      <w:r>
        <w:rPr>
          <w:rFonts w:hint="cs"/>
          <w:rtl/>
        </w:rPr>
        <w:t xml:space="preserve">בנוסף אם </w:t>
      </w:r>
      <w:r w:rsidR="007B0B76">
        <w:rPr>
          <w:rFonts w:hint="cs"/>
          <w:rtl/>
        </w:rPr>
        <w:t>מריצים את 2 הסוכנים (ריצות שונות) יתכנו תנועות שונות של הרוחות שכן איננו רשאים להניח דבר על התפלגות התנועה של הרוחות וכיוון שההיוריסטיקה שלנו מתחשבת במיקום הרוחות אזי גם במקרה זה יתכנו בחירת מהלכים שונים בין הסוכנים.</w:t>
      </w:r>
    </w:p>
    <w:p w14:paraId="40F27177" w14:textId="2FF7AD16" w:rsidR="00F82A64" w:rsidRDefault="00F82A64" w:rsidP="00F82A64">
      <w:pPr>
        <w:pStyle w:val="a3"/>
        <w:bidi/>
        <w:rPr>
          <w:rtl/>
        </w:rPr>
      </w:pPr>
    </w:p>
    <w:p w14:paraId="4BB7EA13" w14:textId="76F94F89" w:rsidR="00F82A64" w:rsidRDefault="00F82A64" w:rsidP="00F82A64">
      <w:pPr>
        <w:pStyle w:val="a3"/>
        <w:bidi/>
        <w:rPr>
          <w:rtl/>
        </w:rPr>
      </w:pPr>
      <w:r>
        <w:rPr>
          <w:rFonts w:hint="cs"/>
          <w:rtl/>
        </w:rPr>
        <w:t xml:space="preserve">ולבסוף כיוון שההיוריסטיקה שלנו אינה דטרמיניסטית יתכנו מהלכים שונים בין הסוכנים </w:t>
      </w:r>
    </w:p>
    <w:p w14:paraId="5951D736" w14:textId="77777777" w:rsidR="005A40D1" w:rsidRPr="004D19CE" w:rsidRDefault="005A40D1" w:rsidP="005A40D1">
      <w:pPr>
        <w:pStyle w:val="a3"/>
        <w:bidi/>
        <w:rPr>
          <w:rtl/>
        </w:rPr>
      </w:pPr>
    </w:p>
    <w:p w14:paraId="405D3460" w14:textId="77777777" w:rsidR="004D7FE2" w:rsidRDefault="004D7FE2" w:rsidP="004D7FE2">
      <w:pPr>
        <w:bidi/>
        <w:rPr>
          <w:rtl/>
        </w:rPr>
      </w:pPr>
    </w:p>
    <w:p w14:paraId="19258C2C" w14:textId="77777777" w:rsidR="009C70C8" w:rsidRPr="009C70C8" w:rsidRDefault="009C70C8" w:rsidP="009C70C8">
      <w:pPr>
        <w:pStyle w:val="a3"/>
        <w:bidi/>
        <w:ind w:left="360"/>
        <w:rPr>
          <w:rtl/>
        </w:rPr>
      </w:pPr>
    </w:p>
    <w:p w14:paraId="4E552C7E" w14:textId="46F6FF46" w:rsidR="000359B1" w:rsidRDefault="00542262" w:rsidP="00005B8D">
      <w:pPr>
        <w:pStyle w:val="1"/>
        <w:bidi/>
        <w:rPr>
          <w:b/>
          <w:bCs/>
          <w:rtl/>
        </w:rPr>
      </w:pPr>
      <w:r w:rsidRPr="00343C28">
        <w:rPr>
          <w:rFonts w:hint="cs"/>
          <w:b/>
          <w:bCs/>
          <w:rtl/>
        </w:rPr>
        <w:lastRenderedPageBreak/>
        <w:t xml:space="preserve">חלק </w:t>
      </w:r>
      <w:r>
        <w:rPr>
          <w:rFonts w:hint="cs"/>
          <w:b/>
          <w:bCs/>
          <w:rtl/>
        </w:rPr>
        <w:t>ה</w:t>
      </w:r>
      <w:r w:rsidRPr="00343C28">
        <w:rPr>
          <w:rFonts w:hint="cs"/>
          <w:b/>
          <w:bCs/>
          <w:rtl/>
        </w:rPr>
        <w:t>'</w:t>
      </w:r>
    </w:p>
    <w:p w14:paraId="3E50A7DB" w14:textId="77777777" w:rsidR="00BC5026" w:rsidRDefault="00BC5026" w:rsidP="00BC5026">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0CAC0536" w14:textId="74B79ED6" w:rsidR="00BC5026" w:rsidRDefault="00BC5026" w:rsidP="00BC5026">
      <w:pPr>
        <w:bidi/>
        <w:rPr>
          <w:rtl/>
        </w:rPr>
      </w:pPr>
      <w:r>
        <w:rPr>
          <w:rFonts w:hint="cs"/>
          <w:rtl/>
        </w:rPr>
        <w:t>בקוד</w:t>
      </w:r>
    </w:p>
    <w:p w14:paraId="3EE21889" w14:textId="77777777" w:rsidR="00BC5026" w:rsidRDefault="00BC5026" w:rsidP="00BC5026">
      <w:pPr>
        <w:pStyle w:val="1"/>
        <w:bidi/>
        <w:rPr>
          <w:rFonts w:asciiTheme="majorBidi" w:hAnsiTheme="majorBidi"/>
          <w:rtl/>
        </w:rPr>
      </w:pPr>
    </w:p>
    <w:p w14:paraId="3FC21DDA" w14:textId="702635BC" w:rsidR="00BC5026" w:rsidRDefault="00BC5026" w:rsidP="00BC5026">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4355704D" w14:textId="0816F8F0" w:rsidR="00BC5026" w:rsidRDefault="00BC5026" w:rsidP="00BC5026">
      <w:pPr>
        <w:bidi/>
        <w:rPr>
          <w:rtl/>
        </w:rPr>
      </w:pPr>
      <w:r>
        <w:rPr>
          <w:rFonts w:hint="cs"/>
          <w:rtl/>
        </w:rPr>
        <w:t>ס</w:t>
      </w:r>
      <w:r w:rsidR="00877C72">
        <w:rPr>
          <w:rFonts w:hint="cs"/>
          <w:rtl/>
        </w:rPr>
        <w:t xml:space="preserve">וכנים המשתמשים באסטרטגיית </w:t>
      </w:r>
      <w:proofErr w:type="spellStart"/>
      <w:r w:rsidR="00877C72">
        <w:rPr>
          <w:rFonts w:hint="cs"/>
          <w:rtl/>
        </w:rPr>
        <w:t>מינימקס</w:t>
      </w:r>
      <w:proofErr w:type="spellEnd"/>
      <w:r w:rsidR="00877C72">
        <w:rPr>
          <w:rFonts w:hint="cs"/>
          <w:rtl/>
        </w:rPr>
        <w:t xml:space="preserve"> מניחים שהיריב בוחר בצעד הגרוע ביותר עבורנו, כלומר היריב עושה </w:t>
      </w:r>
      <w:proofErr w:type="spellStart"/>
      <w:r w:rsidR="00877C72">
        <w:rPr>
          <w:rFonts w:hint="cs"/>
          <w:rtl/>
        </w:rPr>
        <w:t>הכל</w:t>
      </w:r>
      <w:proofErr w:type="spellEnd"/>
      <w:r w:rsidR="00877C72">
        <w:rPr>
          <w:rFonts w:hint="cs"/>
          <w:rtl/>
        </w:rPr>
        <w:t xml:space="preserve"> על מנת לפגוע בנו ככל הניתן.</w:t>
      </w:r>
    </w:p>
    <w:p w14:paraId="7458CEB9" w14:textId="780BD7C2" w:rsidR="00877C72" w:rsidRDefault="00877C72" w:rsidP="00877C72">
      <w:pPr>
        <w:bidi/>
        <w:rPr>
          <w:rtl/>
        </w:rPr>
      </w:pPr>
      <w:r>
        <w:rPr>
          <w:rFonts w:hint="cs"/>
          <w:rtl/>
        </w:rPr>
        <w:t xml:space="preserve">סוכן </w:t>
      </w:r>
      <w:proofErr w:type="spellStart"/>
      <w:r>
        <w:rPr>
          <w:rFonts w:hint="cs"/>
          <w:rtl/>
        </w:rPr>
        <w:t>אקספקטימקס</w:t>
      </w:r>
      <w:proofErr w:type="spellEnd"/>
      <w:r>
        <w:rPr>
          <w:rFonts w:hint="cs"/>
          <w:rtl/>
        </w:rPr>
        <w:t xml:space="preserve"> לעומת זאת חושב בצורה רציונלית יותר עבור משחקים הסתברותיים, בסעיף זה אנו מניחים שהרוח בוחרת את הצעד הבא בהתפלגות אחידה על מרחב הצעדים האפשריים שלה, כלומר צמתי הרוחות הם צמתים הסתברותיים ולכן יותר מציאותי לנבא את הצעד של הרוח כתוחלת של אפשרויות התנועה שלה בהתפלגות אחידה מאשר כצעד שיפגע בנו בצורה המקסימלית.</w:t>
      </w:r>
    </w:p>
    <w:p w14:paraId="4EE30F90" w14:textId="1E5D135E" w:rsidR="009C63D4" w:rsidRDefault="009C63D4" w:rsidP="009C63D4">
      <w:pPr>
        <w:bidi/>
        <w:rPr>
          <w:rtl/>
        </w:rPr>
      </w:pPr>
      <w:r>
        <w:rPr>
          <w:rFonts w:hint="cs"/>
          <w:rtl/>
        </w:rPr>
        <w:t>אנו מאמי</w:t>
      </w:r>
      <w:r w:rsidR="00BC565C">
        <w:rPr>
          <w:rFonts w:hint="cs"/>
          <w:rtl/>
        </w:rPr>
        <w:t>נים</w:t>
      </w:r>
      <w:r>
        <w:rPr>
          <w:rFonts w:hint="cs"/>
          <w:rtl/>
        </w:rPr>
        <w:t xml:space="preserve"> כי שימוש </w:t>
      </w:r>
      <w:proofErr w:type="spellStart"/>
      <w:r>
        <w:rPr>
          <w:rFonts w:hint="cs"/>
          <w:rtl/>
        </w:rPr>
        <w:t>ב</w:t>
      </w:r>
      <w:r w:rsidR="00BC565C">
        <w:rPr>
          <w:rFonts w:hint="cs"/>
          <w:rtl/>
        </w:rPr>
        <w:t>אקספקטימקס</w:t>
      </w:r>
      <w:proofErr w:type="spellEnd"/>
      <w:r w:rsidR="00BC565C">
        <w:rPr>
          <w:rFonts w:hint="cs"/>
          <w:rtl/>
        </w:rPr>
        <w:t xml:space="preserve"> עבור רוחות רנדומליות ייתן תוצאות טובות יותר שכן </w:t>
      </w:r>
      <w:proofErr w:type="spellStart"/>
      <w:r w:rsidR="00BC565C">
        <w:rPr>
          <w:rFonts w:hint="cs"/>
          <w:rtl/>
        </w:rPr>
        <w:t>מינימקס</w:t>
      </w:r>
      <w:proofErr w:type="spellEnd"/>
      <w:r w:rsidR="00BC565C">
        <w:rPr>
          <w:rFonts w:hint="cs"/>
          <w:rtl/>
        </w:rPr>
        <w:t xml:space="preserve"> נותן חסם תחתון לפתרון האופטימלי אבל בהינתן שהרוח רנדומלית יתכן וקיימים פתרונות טובים יותר שאותם אנו עלולים לפספס עם </w:t>
      </w:r>
      <w:proofErr w:type="spellStart"/>
      <w:r w:rsidR="00BC565C">
        <w:rPr>
          <w:rFonts w:hint="cs"/>
          <w:rtl/>
        </w:rPr>
        <w:t>מינימקס</w:t>
      </w:r>
      <w:proofErr w:type="spellEnd"/>
      <w:r w:rsidR="00BC565C">
        <w:rPr>
          <w:rFonts w:hint="cs"/>
          <w:rtl/>
        </w:rPr>
        <w:t>\אלפא-ביתא.</w:t>
      </w:r>
    </w:p>
    <w:p w14:paraId="73BCC4C7" w14:textId="7E44DF77" w:rsidR="00BC565C" w:rsidRDefault="00BC565C" w:rsidP="00BC565C">
      <w:pPr>
        <w:bidi/>
        <w:rPr>
          <w:rtl/>
        </w:rPr>
      </w:pPr>
      <w:r>
        <w:rPr>
          <w:rFonts w:hint="cs"/>
          <w:rtl/>
        </w:rPr>
        <w:t xml:space="preserve">לדוגמא עבור רוח יחידה, נניח שהרוח בוחרת את הצעד המסומן אזי </w:t>
      </w:r>
      <w:proofErr w:type="spellStart"/>
      <w:r>
        <w:rPr>
          <w:rFonts w:hint="cs"/>
          <w:rtl/>
        </w:rPr>
        <w:t>אקספקטימקס</w:t>
      </w:r>
      <w:proofErr w:type="spellEnd"/>
      <w:r>
        <w:rPr>
          <w:rFonts w:hint="cs"/>
          <w:rtl/>
        </w:rPr>
        <w:t xml:space="preserve"> בוחר את הצעד המוביל לתוצאה המקסימלית במשחק.</w:t>
      </w:r>
    </w:p>
    <w:p w14:paraId="333DD271" w14:textId="7AB82930" w:rsidR="00BC565C" w:rsidRDefault="00BC565C" w:rsidP="00BC565C">
      <w:pPr>
        <w:bidi/>
        <w:rPr>
          <w:rtl/>
        </w:rPr>
      </w:pPr>
      <w:r>
        <w:rPr>
          <w:noProof/>
        </w:rPr>
        <w:drawing>
          <wp:anchor distT="0" distB="0" distL="114300" distR="114300" simplePos="0" relativeHeight="251660288" behindDoc="0" locked="0" layoutInCell="1" allowOverlap="1" wp14:anchorId="2CDF0A0C" wp14:editId="06111B84">
            <wp:simplePos x="0" y="0"/>
            <wp:positionH relativeFrom="margin">
              <wp:align>center</wp:align>
            </wp:positionH>
            <wp:positionV relativeFrom="paragraph">
              <wp:posOffset>45267</wp:posOffset>
            </wp:positionV>
            <wp:extent cx="3816388" cy="1760131"/>
            <wp:effectExtent l="38100" t="38100" r="88900" b="88265"/>
            <wp:wrapSquare wrapText="bothSides"/>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816388" cy="1760131"/>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5905A9BD" w14:textId="424B7923" w:rsidR="00BC565C" w:rsidRDefault="00BC565C" w:rsidP="00BC565C">
      <w:pPr>
        <w:bidi/>
        <w:rPr>
          <w:rtl/>
        </w:rPr>
      </w:pPr>
    </w:p>
    <w:p w14:paraId="445CF8ED" w14:textId="1AF340ED" w:rsidR="00BC565C" w:rsidRDefault="00BC565C" w:rsidP="00BC565C">
      <w:pPr>
        <w:bidi/>
        <w:rPr>
          <w:rtl/>
        </w:rPr>
      </w:pPr>
    </w:p>
    <w:p w14:paraId="7F4BA504" w14:textId="14067946" w:rsidR="00BC565C" w:rsidRDefault="00BC565C" w:rsidP="00BC565C">
      <w:pPr>
        <w:bidi/>
        <w:rPr>
          <w:rtl/>
        </w:rPr>
      </w:pPr>
    </w:p>
    <w:p w14:paraId="57673EC8" w14:textId="2EFA8EA4" w:rsidR="00BC565C" w:rsidRDefault="00BC565C" w:rsidP="00BC565C">
      <w:pPr>
        <w:bidi/>
        <w:rPr>
          <w:rtl/>
        </w:rPr>
      </w:pPr>
    </w:p>
    <w:p w14:paraId="7036EBBA" w14:textId="05FE3C74" w:rsidR="00BC565C" w:rsidRDefault="00BC565C" w:rsidP="00BC565C">
      <w:pPr>
        <w:bidi/>
        <w:rPr>
          <w:rtl/>
        </w:rPr>
      </w:pPr>
    </w:p>
    <w:p w14:paraId="0561E79D" w14:textId="4F0556AB" w:rsidR="00BC565C" w:rsidRDefault="00BC565C" w:rsidP="00BC565C">
      <w:pPr>
        <w:bidi/>
        <w:rPr>
          <w:rtl/>
        </w:rPr>
      </w:pPr>
    </w:p>
    <w:p w14:paraId="4C076036" w14:textId="77777777" w:rsidR="00BC565C" w:rsidRDefault="00BC565C" w:rsidP="00BC565C">
      <w:pPr>
        <w:bidi/>
        <w:rPr>
          <w:rtl/>
        </w:rPr>
      </w:pPr>
    </w:p>
    <w:p w14:paraId="6A0037A4" w14:textId="52591EF6" w:rsidR="00BC565C" w:rsidRDefault="00BC565C" w:rsidP="00BC565C">
      <w:pPr>
        <w:bidi/>
        <w:rPr>
          <w:rtl/>
        </w:rPr>
      </w:pPr>
      <w:r>
        <w:rPr>
          <w:rFonts w:hint="cs"/>
          <w:rtl/>
        </w:rPr>
        <w:t xml:space="preserve">ואילו </w:t>
      </w:r>
      <w:proofErr w:type="spellStart"/>
      <w:r>
        <w:rPr>
          <w:rFonts w:hint="cs"/>
          <w:rtl/>
        </w:rPr>
        <w:t>מינימקס</w:t>
      </w:r>
      <w:proofErr w:type="spellEnd"/>
      <w:r>
        <w:rPr>
          <w:rFonts w:hint="cs"/>
          <w:rtl/>
        </w:rPr>
        <w:t xml:space="preserve"> היה בוחר את הצעד השני אשר מניב תוצאה טובה הרבה פחות.</w:t>
      </w:r>
    </w:p>
    <w:p w14:paraId="551C87A3" w14:textId="607B0126" w:rsidR="00BC565C" w:rsidRDefault="00BC565C" w:rsidP="00BC565C">
      <w:pPr>
        <w:bidi/>
        <w:rPr>
          <w:rtl/>
        </w:rPr>
      </w:pPr>
      <w:r>
        <w:rPr>
          <w:noProof/>
        </w:rPr>
        <w:drawing>
          <wp:anchor distT="0" distB="0" distL="114300" distR="114300" simplePos="0" relativeHeight="251661312" behindDoc="0" locked="0" layoutInCell="1" allowOverlap="1" wp14:anchorId="5CF54EFF" wp14:editId="145E8E99">
            <wp:simplePos x="0" y="0"/>
            <wp:positionH relativeFrom="margin">
              <wp:align>center</wp:align>
            </wp:positionH>
            <wp:positionV relativeFrom="paragraph">
              <wp:posOffset>159887</wp:posOffset>
            </wp:positionV>
            <wp:extent cx="3910801" cy="2025916"/>
            <wp:effectExtent l="38100" t="38100" r="90170" b="88900"/>
            <wp:wrapSquare wrapText="bothSides"/>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10801" cy="2025916"/>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E625BAC" w14:textId="7DE8A125" w:rsidR="00BC565C" w:rsidRDefault="00BC565C" w:rsidP="00BC565C">
      <w:pPr>
        <w:bidi/>
        <w:rPr>
          <w:rtl/>
        </w:rPr>
      </w:pPr>
    </w:p>
    <w:p w14:paraId="4F447D08" w14:textId="5779D742" w:rsidR="00BC565C" w:rsidRDefault="00BC565C" w:rsidP="00BC565C">
      <w:pPr>
        <w:bidi/>
        <w:rPr>
          <w:rtl/>
        </w:rPr>
      </w:pPr>
    </w:p>
    <w:p w14:paraId="15ECC89F" w14:textId="60F4312A" w:rsidR="00BC565C" w:rsidRDefault="00BC565C" w:rsidP="00BC565C">
      <w:pPr>
        <w:bidi/>
        <w:rPr>
          <w:rtl/>
        </w:rPr>
      </w:pPr>
    </w:p>
    <w:p w14:paraId="0C648D37" w14:textId="605AADB8" w:rsidR="00BC565C" w:rsidRDefault="00BC565C" w:rsidP="00BC565C">
      <w:pPr>
        <w:bidi/>
        <w:rPr>
          <w:rtl/>
        </w:rPr>
      </w:pPr>
    </w:p>
    <w:p w14:paraId="11C74B28" w14:textId="259AF2CF" w:rsidR="00BC565C" w:rsidRDefault="00BC565C" w:rsidP="00BC565C">
      <w:pPr>
        <w:bidi/>
        <w:rPr>
          <w:rtl/>
        </w:rPr>
      </w:pPr>
    </w:p>
    <w:p w14:paraId="4461A84B" w14:textId="71822ED1" w:rsidR="00BC565C" w:rsidRDefault="00BC565C" w:rsidP="00BC565C">
      <w:pPr>
        <w:bidi/>
        <w:rPr>
          <w:rtl/>
        </w:rPr>
      </w:pPr>
    </w:p>
    <w:p w14:paraId="2A4B0582" w14:textId="77777777" w:rsidR="00BC565C" w:rsidRDefault="00BC565C" w:rsidP="00BC565C">
      <w:pPr>
        <w:bidi/>
        <w:rPr>
          <w:rtl/>
        </w:rPr>
      </w:pPr>
    </w:p>
    <w:p w14:paraId="3498C1A7" w14:textId="3D0AB234" w:rsidR="000359B1" w:rsidRDefault="000359B1" w:rsidP="000359B1">
      <w:pPr>
        <w:bidi/>
        <w:rPr>
          <w:rtl/>
        </w:rPr>
      </w:pPr>
    </w:p>
    <w:p w14:paraId="5E634656" w14:textId="77777777" w:rsidR="00DD6FCC" w:rsidRDefault="00DD6FCC" w:rsidP="00DD6FCC">
      <w:pPr>
        <w:bidi/>
        <w:rPr>
          <w:rtl/>
        </w:rPr>
      </w:pPr>
    </w:p>
    <w:p w14:paraId="634A0260" w14:textId="5615A0D5" w:rsidR="000359B1" w:rsidRDefault="000359B1" w:rsidP="000359B1">
      <w:pPr>
        <w:pStyle w:val="1"/>
        <w:bidi/>
        <w:rPr>
          <w:b/>
          <w:bCs/>
          <w:rtl/>
        </w:rPr>
      </w:pPr>
      <w:r w:rsidRPr="00343C28">
        <w:rPr>
          <w:rFonts w:hint="cs"/>
          <w:b/>
          <w:bCs/>
          <w:rtl/>
        </w:rPr>
        <w:lastRenderedPageBreak/>
        <w:t xml:space="preserve">חלק </w:t>
      </w:r>
      <w:r>
        <w:rPr>
          <w:rFonts w:hint="cs"/>
          <w:b/>
          <w:bCs/>
          <w:rtl/>
        </w:rPr>
        <w:t>ו</w:t>
      </w:r>
      <w:r w:rsidRPr="00343C28">
        <w:rPr>
          <w:rFonts w:hint="cs"/>
          <w:b/>
          <w:bCs/>
          <w:rtl/>
        </w:rPr>
        <w:t>'</w:t>
      </w:r>
    </w:p>
    <w:p w14:paraId="119C99E2" w14:textId="1E8427D7" w:rsidR="00B477DD" w:rsidRDefault="00B477DD" w:rsidP="00B477DD">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4EF91C46" w14:textId="3DB327B1" w:rsidR="00AB72EF" w:rsidRDefault="00AB72EF" w:rsidP="006B7711">
      <w:pPr>
        <w:pStyle w:val="a3"/>
        <w:numPr>
          <w:ilvl w:val="0"/>
          <w:numId w:val="23"/>
        </w:numPr>
        <w:bidi/>
      </w:pPr>
      <w:r>
        <w:rPr>
          <w:rFonts w:hint="cs"/>
          <w:rtl/>
        </w:rPr>
        <w:t>התפלגות התנועה:</w:t>
      </w:r>
    </w:p>
    <w:p w14:paraId="1D068A2B" w14:textId="77777777" w:rsidR="006B7711" w:rsidRDefault="006B7711" w:rsidP="006B7711">
      <w:pPr>
        <w:pStyle w:val="a3"/>
        <w:bidi/>
      </w:pPr>
    </w:p>
    <w:p w14:paraId="7C5456E7" w14:textId="4B097B5A" w:rsidR="00192CC3" w:rsidRDefault="006B7711" w:rsidP="00591B25">
      <w:pPr>
        <w:pStyle w:val="a3"/>
        <w:bidi/>
        <w:rPr>
          <w:rFonts w:eastAsiaTheme="minorEastAsia"/>
          <w:rtl/>
        </w:rPr>
      </w:pPr>
      <w:r>
        <w:rPr>
          <w:rFonts w:hint="cs"/>
          <w:rtl/>
        </w:rPr>
        <w:t xml:space="preserve">ההתפלגות תלויה בפרמטר הסתברותי </w:t>
      </w:r>
      <m:oMath>
        <m:r>
          <w:rPr>
            <w:rFonts w:ascii="Cambria Math" w:hAnsi="Cambria Math"/>
          </w:rPr>
          <m:t>p</m:t>
        </m:r>
      </m:oMath>
      <w:r w:rsidR="00192CC3">
        <w:rPr>
          <w:rFonts w:eastAsiaTheme="minorEastAsia" w:hint="cs"/>
          <w:rtl/>
        </w:rPr>
        <w:t>.</w:t>
      </w:r>
    </w:p>
    <w:p w14:paraId="45CE10B3" w14:textId="77777777" w:rsidR="00591B25" w:rsidRPr="00591B25" w:rsidRDefault="00591B25" w:rsidP="00591B25">
      <w:pPr>
        <w:pStyle w:val="a3"/>
        <w:bidi/>
        <w:rPr>
          <w:rFonts w:eastAsiaTheme="minorEastAsia"/>
          <w:rtl/>
        </w:rPr>
      </w:pPr>
    </w:p>
    <w:p w14:paraId="3DD7D2DA" w14:textId="7165BE3C" w:rsidR="006B7711" w:rsidRDefault="006B7711" w:rsidP="006B7711">
      <w:pPr>
        <w:pStyle w:val="a3"/>
        <w:bidi/>
        <w:rPr>
          <w:rFonts w:eastAsiaTheme="minorEastAsia"/>
          <w:rtl/>
        </w:rPr>
      </w:pPr>
      <w:r>
        <w:rPr>
          <w:rFonts w:hint="cs"/>
          <w:rtl/>
        </w:rPr>
        <w:t xml:space="preserve">נסמן את מספר הפעולות החוקיות ב- </w:t>
      </w:r>
      <m:oMath>
        <m:r>
          <w:rPr>
            <w:rFonts w:ascii="Cambria Math" w:hAnsi="Cambria Math"/>
          </w:rPr>
          <m:t xml:space="preserve">#legal_actions </m:t>
        </m:r>
      </m:oMath>
      <w:r>
        <w:rPr>
          <w:rFonts w:eastAsiaTheme="minorEastAsia" w:hint="cs"/>
          <w:rtl/>
        </w:rPr>
        <w:t xml:space="preserve"> ואת מספר הפעולות אשר מניבות ערך אופטימלי ב- </w:t>
      </w:r>
      <m:oMath>
        <m:r>
          <w:rPr>
            <w:rFonts w:ascii="Cambria Math" w:eastAsiaTheme="minorEastAsia" w:hAnsi="Cambria Math"/>
          </w:rPr>
          <m:t>#best_actions</m:t>
        </m:r>
      </m:oMath>
      <w:r>
        <w:rPr>
          <w:rFonts w:eastAsiaTheme="minorEastAsia" w:hint="cs"/>
          <w:rtl/>
        </w:rPr>
        <w:t xml:space="preserve"> .</w:t>
      </w:r>
    </w:p>
    <w:p w14:paraId="67400040" w14:textId="77777777" w:rsidR="00591B25" w:rsidRDefault="00591B25" w:rsidP="00591B25">
      <w:pPr>
        <w:pStyle w:val="a3"/>
        <w:bidi/>
        <w:rPr>
          <w:rFonts w:eastAsiaTheme="minorEastAsia"/>
          <w:rtl/>
        </w:rPr>
      </w:pPr>
    </w:p>
    <w:p w14:paraId="4C7250B7" w14:textId="77777777" w:rsidR="00591B25" w:rsidRDefault="006B7711" w:rsidP="006B7711">
      <w:pPr>
        <w:pStyle w:val="a3"/>
        <w:bidi/>
        <w:rPr>
          <w:rtl/>
        </w:rPr>
      </w:pPr>
      <w:r>
        <w:rPr>
          <w:rFonts w:hint="cs"/>
          <w:rtl/>
        </w:rPr>
        <w:t xml:space="preserve">הרוח בוחרת בצעד אופטימלי (מתקרבת </w:t>
      </w:r>
      <w:proofErr w:type="spellStart"/>
      <w:r>
        <w:rPr>
          <w:rFonts w:hint="cs"/>
          <w:rtl/>
        </w:rPr>
        <w:t>לפקמן</w:t>
      </w:r>
      <w:proofErr w:type="spellEnd"/>
      <w:r>
        <w:rPr>
          <w:rFonts w:hint="cs"/>
          <w:rtl/>
        </w:rPr>
        <w:t xml:space="preserve"> אם אינה פגיעה ומתרחקת אחרת) בהסתברות</w:t>
      </w:r>
    </w:p>
    <w:p w14:paraId="102B5FBA" w14:textId="77777777" w:rsidR="00591B25" w:rsidRDefault="006B7711" w:rsidP="00591B25">
      <w:pPr>
        <w:pStyle w:val="a3"/>
        <w:bidi/>
        <w:rPr>
          <w:rFonts w:eastAsiaTheme="minorEastAsia"/>
          <w:rtl/>
        </w:rPr>
      </w:pPr>
      <w:r>
        <w:rPr>
          <w:rFonts w:hint="cs"/>
          <w:rtl/>
        </w:rPr>
        <w:t xml:space="preserve">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optimal</m:t>
            </m:r>
          </m:e>
        </m:d>
        <m:r>
          <w:rPr>
            <w:rFonts w:ascii="Cambria Math" w:eastAsiaTheme="minorEastAsia" w:hAnsi="Cambria Math"/>
          </w:rPr>
          <m:t>=</m:t>
        </m:r>
        <m:f>
          <m:fPr>
            <m:ctrlPr>
              <w:rPr>
                <w:rFonts w:ascii="Cambria Math" w:hAnsi="Cambria Math"/>
                <w:i/>
              </w:rPr>
            </m:ctrlPr>
          </m:fPr>
          <m:num>
            <m:r>
              <w:rPr>
                <w:rFonts w:ascii="Cambria Math" w:hAnsi="Cambria Math"/>
              </w:rPr>
              <m:t>p</m:t>
            </m:r>
          </m:num>
          <m:den>
            <m:r>
              <w:rPr>
                <w:rFonts w:ascii="Cambria Math" w:hAnsi="Cambria Math"/>
              </w:rPr>
              <m:t>#best_actions</m:t>
            </m:r>
          </m:den>
        </m:f>
        <m:r>
          <w:rPr>
            <w:rFonts w:ascii="Cambria Math" w:hAnsi="Cambria Math"/>
          </w:rPr>
          <m:t>+</m:t>
        </m:r>
        <m:f>
          <m:fPr>
            <m:ctrlPr>
              <w:rPr>
                <w:rFonts w:ascii="Cambria Math" w:hAnsi="Cambria Math"/>
                <w:i/>
              </w:rPr>
            </m:ctrlPr>
          </m:fPr>
          <m:num>
            <m:r>
              <w:rPr>
                <w:rFonts w:ascii="Cambria Math" w:hAnsi="Cambria Math"/>
              </w:rPr>
              <m:t>1-p</m:t>
            </m:r>
          </m:num>
          <m:den>
            <m:r>
              <w:rPr>
                <w:rFonts w:ascii="Cambria Math" w:hAnsi="Cambria Math"/>
              </w:rPr>
              <m:t>#actions</m:t>
            </m:r>
          </m:den>
        </m:f>
      </m:oMath>
      <w:r>
        <w:rPr>
          <w:rFonts w:eastAsiaTheme="minorEastAsia" w:hint="cs"/>
          <w:rtl/>
        </w:rPr>
        <w:t xml:space="preserve"> </w:t>
      </w:r>
    </w:p>
    <w:p w14:paraId="1A52538E" w14:textId="77777777" w:rsidR="00591B25" w:rsidRDefault="006B7711" w:rsidP="00591B25">
      <w:pPr>
        <w:pStyle w:val="a3"/>
        <w:bidi/>
        <w:rPr>
          <w:rFonts w:eastAsiaTheme="minorEastAsia"/>
          <w:rtl/>
        </w:rPr>
      </w:pPr>
      <w:r>
        <w:rPr>
          <w:rFonts w:eastAsiaTheme="minorEastAsia" w:hint="cs"/>
          <w:rtl/>
        </w:rPr>
        <w:t>ו</w:t>
      </w:r>
      <w:r w:rsidR="00192CC3">
        <w:rPr>
          <w:rFonts w:eastAsiaTheme="minorEastAsia" w:hint="cs"/>
          <w:rtl/>
        </w:rPr>
        <w:t>בצעד שאינו אופטימלי בהסתברות</w:t>
      </w:r>
    </w:p>
    <w:p w14:paraId="51857604" w14:textId="3843365A" w:rsidR="006B7711" w:rsidRDefault="00192CC3" w:rsidP="00591B25">
      <w:pPr>
        <w:pStyle w:val="a3"/>
        <w:bidi/>
        <w:rPr>
          <w:rFonts w:eastAsiaTheme="minorEastAsia"/>
          <w:rtl/>
        </w:rPr>
      </w:pPr>
      <w:r>
        <w:rPr>
          <w:rFonts w:eastAsiaTheme="minorEastAsia" w:hint="cs"/>
          <w:rtl/>
        </w:rPr>
        <w:t xml:space="preserve"> </w:t>
      </w:r>
      <m:oMath>
        <m:r>
          <w:rPr>
            <w:rFonts w:ascii="Cambria Math" w:eastAsiaTheme="minorEastAsia" w:hAnsi="Cambria Math"/>
          </w:rPr>
          <m:t>P(not_optimal)=</m:t>
        </m:r>
        <m:f>
          <m:fPr>
            <m:ctrlPr>
              <w:rPr>
                <w:rFonts w:ascii="Cambria Math" w:eastAsiaTheme="minorEastAsia" w:hAnsi="Cambria Math"/>
                <w:i/>
              </w:rPr>
            </m:ctrlPr>
          </m:fPr>
          <m:num>
            <m:r>
              <w:rPr>
                <w:rFonts w:ascii="Cambria Math" w:eastAsiaTheme="minorEastAsia" w:hAnsi="Cambria Math"/>
              </w:rPr>
              <m:t>1-p</m:t>
            </m:r>
          </m:num>
          <m:den>
            <m:r>
              <w:rPr>
                <w:rFonts w:ascii="Cambria Math" w:eastAsiaTheme="minorEastAsia" w:hAnsi="Cambria Math"/>
              </w:rPr>
              <m:t>#actions</m:t>
            </m:r>
          </m:den>
        </m:f>
      </m:oMath>
      <w:r>
        <w:rPr>
          <w:rFonts w:eastAsiaTheme="minorEastAsia" w:hint="cs"/>
          <w:rtl/>
        </w:rPr>
        <w:t>.</w:t>
      </w:r>
    </w:p>
    <w:p w14:paraId="6CE245F2" w14:textId="3FA2375F" w:rsidR="00192CC3" w:rsidRDefault="00192CC3" w:rsidP="00192CC3">
      <w:pPr>
        <w:pStyle w:val="a3"/>
        <w:bidi/>
        <w:rPr>
          <w:rFonts w:eastAsiaTheme="minorEastAsia"/>
          <w:rtl/>
        </w:rPr>
      </w:pPr>
    </w:p>
    <w:p w14:paraId="4D330510" w14:textId="3D1A2A96" w:rsidR="00192CC3" w:rsidRDefault="00192CC3" w:rsidP="00192CC3">
      <w:pPr>
        <w:pStyle w:val="a3"/>
        <w:bidi/>
        <w:rPr>
          <w:rFonts w:eastAsiaTheme="minorEastAsia"/>
        </w:rPr>
      </w:pPr>
      <w:r>
        <w:rPr>
          <w:rFonts w:eastAsiaTheme="minorEastAsia" w:hint="cs"/>
          <w:rtl/>
        </w:rPr>
        <w:t>כפי שניתן לראות אין העדפה לצעד מסוים בתוך קבוצת הצעדים האופטימליים, כנ"ל עבור הצעדים הלא אופטימליים.</w:t>
      </w:r>
    </w:p>
    <w:p w14:paraId="2FE0913D" w14:textId="55309558" w:rsidR="00192CC3" w:rsidRDefault="00192CC3" w:rsidP="00192CC3">
      <w:pPr>
        <w:pStyle w:val="a3"/>
        <w:bidi/>
        <w:rPr>
          <w:rFonts w:eastAsiaTheme="minorEastAsia"/>
        </w:rPr>
      </w:pPr>
    </w:p>
    <w:p w14:paraId="43DE360C" w14:textId="57F93454" w:rsidR="00192CC3" w:rsidRDefault="00192CC3" w:rsidP="00192CC3">
      <w:pPr>
        <w:pStyle w:val="a3"/>
        <w:bidi/>
        <w:rPr>
          <w:rFonts w:eastAsiaTheme="minorEastAsia"/>
          <w:rtl/>
        </w:rPr>
      </w:pPr>
      <w:r>
        <w:rPr>
          <w:rFonts w:eastAsiaTheme="minorEastAsia" w:hint="cs"/>
          <w:rtl/>
        </w:rPr>
        <w:t>לצורך הבהרה נראה מה קורה בערכי הקצה:</w:t>
      </w:r>
    </w:p>
    <w:p w14:paraId="0E596212" w14:textId="16141812" w:rsidR="00192CC3" w:rsidRDefault="00192CC3" w:rsidP="00192CC3">
      <w:pPr>
        <w:pStyle w:val="a3"/>
        <w:bidi/>
        <w:rPr>
          <w:rFonts w:eastAsiaTheme="minorEastAsia"/>
          <w:rtl/>
        </w:rPr>
      </w:pPr>
    </w:p>
    <w:p w14:paraId="1C4DE237" w14:textId="77777777" w:rsidR="00591B25" w:rsidRDefault="00192CC3" w:rsidP="00192CC3">
      <w:pPr>
        <w:pStyle w:val="a3"/>
        <w:numPr>
          <w:ilvl w:val="0"/>
          <w:numId w:val="24"/>
        </w:numPr>
        <w:bidi/>
        <w:rPr>
          <w:rFonts w:eastAsiaTheme="minorEastAsia"/>
        </w:rPr>
      </w:pPr>
      <w:r>
        <w:rPr>
          <w:rFonts w:eastAsiaTheme="minorEastAsia" w:hint="cs"/>
          <w:rtl/>
        </w:rPr>
        <w:t xml:space="preserve">עבור </w:t>
      </w:r>
      <m:oMath>
        <m:r>
          <w:rPr>
            <w:rFonts w:ascii="Cambria Math" w:eastAsiaTheme="minorEastAsia" w:hAnsi="Cambria Math"/>
          </w:rPr>
          <m:t>p=1</m:t>
        </m:r>
      </m:oMath>
      <w:r>
        <w:rPr>
          <w:rFonts w:eastAsiaTheme="minorEastAsia" w:hint="cs"/>
          <w:rtl/>
        </w:rPr>
        <w:t xml:space="preserve"> נקבל</w:t>
      </w:r>
    </w:p>
    <w:p w14:paraId="41FE4F30" w14:textId="77777777" w:rsidR="00591B25" w:rsidRDefault="00192CC3" w:rsidP="00591B25">
      <w:pPr>
        <w:pStyle w:val="a3"/>
        <w:bidi/>
        <w:ind w:left="1080"/>
        <w:rPr>
          <w:rFonts w:eastAsiaTheme="minorEastAsia"/>
          <w:rtl/>
        </w:rPr>
      </w:pPr>
      <w:r>
        <w:rPr>
          <w:rFonts w:eastAsiaTheme="minorEastAsia" w:hint="cs"/>
          <w:rtl/>
        </w:rPr>
        <w:t xml:space="preserve"> </w:t>
      </w:r>
      <m:oMath>
        <m:r>
          <w:rPr>
            <w:rFonts w:ascii="Cambria Math" w:eastAsiaTheme="minorEastAsia" w:hAnsi="Cambria Math"/>
          </w:rPr>
          <m:t>P(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best_actions</m:t>
            </m:r>
          </m:den>
        </m:f>
      </m:oMath>
    </w:p>
    <w:p w14:paraId="6651DED1" w14:textId="77777777" w:rsidR="00591B25" w:rsidRDefault="00723070" w:rsidP="00591B25">
      <w:pPr>
        <w:pStyle w:val="a3"/>
        <w:bidi/>
        <w:ind w:left="1080"/>
        <w:rPr>
          <w:rFonts w:eastAsiaTheme="minorEastAsia"/>
          <w:rtl/>
        </w:rPr>
      </w:pPr>
      <m:oMath>
        <m:r>
          <w:rPr>
            <w:rFonts w:ascii="Cambria Math" w:eastAsiaTheme="minorEastAsia" w:hAnsi="Cambria Math"/>
          </w:rPr>
          <m:t xml:space="preserve">P(not_optimal_decsision)=0 </m:t>
        </m:r>
      </m:oMath>
      <w:r>
        <w:rPr>
          <w:rFonts w:eastAsiaTheme="minorEastAsia" w:hint="cs"/>
          <w:rtl/>
        </w:rPr>
        <w:t xml:space="preserve"> </w:t>
      </w:r>
    </w:p>
    <w:p w14:paraId="1BEC219D" w14:textId="6DDDDEF3" w:rsidR="00192CC3" w:rsidRDefault="00192CC3" w:rsidP="00591B25">
      <w:pPr>
        <w:pStyle w:val="a3"/>
        <w:bidi/>
        <w:ind w:left="1080"/>
        <w:rPr>
          <w:rFonts w:eastAsiaTheme="minorEastAsia"/>
          <w:rtl/>
        </w:rPr>
      </w:pPr>
      <w:r>
        <w:rPr>
          <w:rFonts w:eastAsiaTheme="minorEastAsia" w:hint="cs"/>
          <w:rtl/>
        </w:rPr>
        <w:t>כלומר הסוכן בוחר צעד בהתפלגות אחידה מבין הצעדים האופטימליים.</w:t>
      </w:r>
    </w:p>
    <w:p w14:paraId="73BF071C" w14:textId="77777777" w:rsidR="00591B25" w:rsidRDefault="00591B25" w:rsidP="00591B25">
      <w:pPr>
        <w:pStyle w:val="a3"/>
        <w:bidi/>
        <w:ind w:left="1080"/>
        <w:rPr>
          <w:rFonts w:eastAsiaTheme="minorEastAsia"/>
        </w:rPr>
      </w:pPr>
    </w:p>
    <w:p w14:paraId="206C57EF" w14:textId="77777777" w:rsidR="00591B25" w:rsidRDefault="00723070" w:rsidP="00723070">
      <w:pPr>
        <w:pStyle w:val="a3"/>
        <w:numPr>
          <w:ilvl w:val="0"/>
          <w:numId w:val="24"/>
        </w:numPr>
        <w:bidi/>
        <w:rPr>
          <w:rFonts w:eastAsiaTheme="minorEastAsia"/>
        </w:rPr>
      </w:pPr>
      <w:r>
        <w:rPr>
          <w:rFonts w:eastAsiaTheme="minorEastAsia" w:hint="cs"/>
          <w:rtl/>
        </w:rPr>
        <w:t xml:space="preserve">עבור </w:t>
      </w:r>
      <m:oMath>
        <m:r>
          <w:rPr>
            <w:rFonts w:ascii="Cambria Math" w:eastAsiaTheme="minorEastAsia" w:hAnsi="Cambria Math"/>
          </w:rPr>
          <m:t>p=0</m:t>
        </m:r>
      </m:oMath>
      <w:r>
        <w:rPr>
          <w:rFonts w:eastAsiaTheme="minorEastAsia" w:hint="cs"/>
          <w:rtl/>
        </w:rPr>
        <w:t xml:space="preserve"> נקבל</w:t>
      </w:r>
    </w:p>
    <w:p w14:paraId="4B9EFEB9" w14:textId="77777777" w:rsidR="00591B25" w:rsidRDefault="00723070" w:rsidP="00591B25">
      <w:pPr>
        <w:pStyle w:val="a3"/>
        <w:bidi/>
        <w:ind w:left="1080"/>
        <w:rPr>
          <w:rFonts w:eastAsiaTheme="minorEastAsia"/>
          <w:rtl/>
        </w:rPr>
      </w:pPr>
      <w:r>
        <w:rPr>
          <w:rFonts w:eastAsiaTheme="minorEastAsia" w:hint="cs"/>
          <w:rtl/>
        </w:rPr>
        <w:t xml:space="preserve"> </w:t>
      </w:r>
      <m:oMath>
        <m:r>
          <w:rPr>
            <w:rFonts w:ascii="Cambria Math" w:eastAsiaTheme="minorEastAsia" w:hAnsi="Cambria Math"/>
          </w:rPr>
          <m:t>P(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actions</m:t>
            </m:r>
          </m:den>
        </m:f>
      </m:oMath>
    </w:p>
    <w:p w14:paraId="452AE717" w14:textId="77777777" w:rsidR="00591B25" w:rsidRDefault="00723070" w:rsidP="00591B25">
      <w:pPr>
        <w:pStyle w:val="a3"/>
        <w:bidi/>
        <w:ind w:left="1080"/>
        <w:rPr>
          <w:rFonts w:eastAsiaTheme="minorEastAsia"/>
          <w:rtl/>
        </w:rPr>
      </w:pPr>
      <m:oMath>
        <m:r>
          <w:rPr>
            <w:rFonts w:ascii="Cambria Math" w:eastAsiaTheme="minorEastAsia" w:hAnsi="Cambria Math"/>
          </w:rPr>
          <m:t>P(not_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actions</m:t>
            </m:r>
          </m:den>
        </m:f>
        <m:r>
          <w:rPr>
            <w:rFonts w:ascii="Cambria Math" w:eastAsiaTheme="minorEastAsia" w:hAnsi="Cambria Math"/>
          </w:rPr>
          <m:t xml:space="preserve"> </m:t>
        </m:r>
      </m:oMath>
      <w:r>
        <w:rPr>
          <w:rFonts w:eastAsiaTheme="minorEastAsia" w:hint="cs"/>
          <w:rtl/>
        </w:rPr>
        <w:t xml:space="preserve"> </w:t>
      </w:r>
    </w:p>
    <w:p w14:paraId="1CDD489C" w14:textId="416119E3" w:rsidR="00723070" w:rsidRDefault="00723070" w:rsidP="00591B25">
      <w:pPr>
        <w:pStyle w:val="a3"/>
        <w:bidi/>
        <w:ind w:left="1080"/>
        <w:rPr>
          <w:rFonts w:eastAsiaTheme="minorEastAsia"/>
        </w:rPr>
      </w:pPr>
      <w:r>
        <w:rPr>
          <w:rFonts w:eastAsiaTheme="minorEastAsia" w:hint="cs"/>
          <w:rtl/>
        </w:rPr>
        <w:t>כלומר הסוכן בוחר צעד בהתפלגות אחידה מבין כל הצעדים האפשריים.</w:t>
      </w:r>
    </w:p>
    <w:p w14:paraId="4D5D9FDB" w14:textId="58700DE3" w:rsidR="00723070" w:rsidRDefault="00723070" w:rsidP="00723070">
      <w:pPr>
        <w:bidi/>
        <w:rPr>
          <w:rFonts w:eastAsiaTheme="minorEastAsia"/>
          <w:rtl/>
        </w:rPr>
      </w:pPr>
    </w:p>
    <w:p w14:paraId="05CF7E85" w14:textId="61119171" w:rsidR="006B7711" w:rsidRDefault="00723070" w:rsidP="00723070">
      <w:pPr>
        <w:pStyle w:val="a3"/>
        <w:bidi/>
        <w:rPr>
          <w:rFonts w:eastAsiaTheme="minorEastAsia"/>
          <w:rtl/>
        </w:rPr>
      </w:pPr>
      <w:r w:rsidRPr="00723070">
        <w:rPr>
          <w:rFonts w:hint="cs"/>
          <w:rtl/>
        </w:rPr>
        <w:t xml:space="preserve">כברירת מחדל מתקיים </w:t>
      </w:r>
      <m:oMath>
        <m:r>
          <w:rPr>
            <w:rFonts w:ascii="Cambria Math" w:hAnsi="Cambria Math"/>
          </w:rPr>
          <m:t>p=0.8</m:t>
        </m:r>
      </m:oMath>
      <w:r w:rsidRPr="00723070">
        <w:rPr>
          <w:rFonts w:eastAsiaTheme="minorEastAsia" w:hint="cs"/>
          <w:rtl/>
        </w:rPr>
        <w:t xml:space="preserve">  ובכל מקום בקוד השימוש ברוח הנ"ל היא תמיד עם ערך ברירת המחדל.</w:t>
      </w:r>
    </w:p>
    <w:p w14:paraId="7A058B9E" w14:textId="77777777" w:rsidR="00723070" w:rsidRPr="00723070" w:rsidRDefault="00723070" w:rsidP="00723070">
      <w:pPr>
        <w:pStyle w:val="a3"/>
        <w:bidi/>
      </w:pPr>
    </w:p>
    <w:p w14:paraId="04B20D41" w14:textId="77777777" w:rsidR="006B7711" w:rsidRPr="00723070" w:rsidRDefault="006B7711" w:rsidP="006B7711">
      <w:pPr>
        <w:pStyle w:val="a3"/>
        <w:bidi/>
        <w:rPr>
          <w:rtl/>
        </w:rPr>
      </w:pPr>
    </w:p>
    <w:p w14:paraId="04DD7454" w14:textId="733CEBD5" w:rsidR="00AB72EF" w:rsidRDefault="006B7711" w:rsidP="006B7711">
      <w:pPr>
        <w:pStyle w:val="a3"/>
        <w:numPr>
          <w:ilvl w:val="0"/>
          <w:numId w:val="23"/>
        </w:numPr>
        <w:bidi/>
      </w:pPr>
      <w:r>
        <w:rPr>
          <w:rFonts w:hint="cs"/>
          <w:rtl/>
        </w:rPr>
        <w:t>האסטרטגיה:</w:t>
      </w:r>
    </w:p>
    <w:p w14:paraId="03303382" w14:textId="6B34AFB5" w:rsidR="00192CC3" w:rsidRDefault="00192CC3" w:rsidP="00192CC3">
      <w:pPr>
        <w:pStyle w:val="a3"/>
        <w:bidi/>
        <w:rPr>
          <w:rtl/>
        </w:rPr>
      </w:pPr>
    </w:p>
    <w:p w14:paraId="3591523A" w14:textId="2F4A12F9" w:rsidR="00192CC3" w:rsidRDefault="00192CC3" w:rsidP="00192CC3">
      <w:pPr>
        <w:pStyle w:val="a3"/>
        <w:bidi/>
        <w:rPr>
          <w:rtl/>
        </w:rPr>
      </w:pPr>
      <w:r>
        <w:rPr>
          <w:rFonts w:hint="cs"/>
          <w:rtl/>
        </w:rPr>
        <w:t>הרוח בוחרת בצורה רנדומלית צעד מבין הצעדים האופטימליים בהסתברות גבוהה ובוחרת בצורה רנדומלית צעד מבין הצעדים שאינם אופטימליים בהסתברות נמוכה.</w:t>
      </w:r>
    </w:p>
    <w:p w14:paraId="47C6B39F" w14:textId="2CE5BA72" w:rsidR="00192CC3" w:rsidRDefault="00192CC3" w:rsidP="00192CC3">
      <w:pPr>
        <w:pStyle w:val="a3"/>
        <w:bidi/>
        <w:rPr>
          <w:rtl/>
        </w:rPr>
      </w:pPr>
    </w:p>
    <w:p w14:paraId="532BC7EB" w14:textId="5B04CFB6" w:rsidR="00B477DD" w:rsidRPr="00B51100" w:rsidRDefault="00192CC3" w:rsidP="00B51100">
      <w:pPr>
        <w:pStyle w:val="a3"/>
        <w:bidi/>
        <w:rPr>
          <w:rtl/>
        </w:rPr>
      </w:pPr>
      <w:r>
        <w:rPr>
          <w:rFonts w:hint="cs"/>
          <w:rtl/>
        </w:rPr>
        <w:t xml:space="preserve">צעד אופטימלי הוא צעד אשר מקרב את הרוח </w:t>
      </w:r>
      <w:proofErr w:type="spellStart"/>
      <w:r>
        <w:rPr>
          <w:rFonts w:hint="cs"/>
          <w:rtl/>
        </w:rPr>
        <w:t>לפקמן</w:t>
      </w:r>
      <w:proofErr w:type="spellEnd"/>
      <w:r>
        <w:rPr>
          <w:rFonts w:hint="cs"/>
          <w:rtl/>
        </w:rPr>
        <w:t xml:space="preserve"> באופן מקסימלי כאשר הרוח אינה פגיעה, כלומר במקרים בו </w:t>
      </w:r>
      <w:proofErr w:type="spellStart"/>
      <w:r>
        <w:rPr>
          <w:rFonts w:hint="cs"/>
          <w:rtl/>
        </w:rPr>
        <w:t>פקמן</w:t>
      </w:r>
      <w:proofErr w:type="spellEnd"/>
      <w:r>
        <w:rPr>
          <w:rFonts w:hint="cs"/>
          <w:rtl/>
        </w:rPr>
        <w:t xml:space="preserve"> לא אכל קפסולה או שחלף מספיק זמן מאז, או צעד אשר מרחיק את הרוח </w:t>
      </w:r>
      <w:proofErr w:type="spellStart"/>
      <w:r>
        <w:rPr>
          <w:rFonts w:hint="cs"/>
          <w:rtl/>
        </w:rPr>
        <w:t>מפקמן</w:t>
      </w:r>
      <w:proofErr w:type="spellEnd"/>
      <w:r>
        <w:rPr>
          <w:rFonts w:hint="cs"/>
          <w:rtl/>
        </w:rPr>
        <w:t xml:space="preserve"> באופן מקסימלי כאשר הרוח כן פגיעה.</w:t>
      </w:r>
    </w:p>
    <w:p w14:paraId="629F0B2C" w14:textId="77777777" w:rsidR="00B51100" w:rsidRDefault="00B51100" w:rsidP="00B477DD">
      <w:pPr>
        <w:pStyle w:val="1"/>
        <w:bidi/>
        <w:rPr>
          <w:rFonts w:asciiTheme="majorBidi" w:hAnsiTheme="majorBidi"/>
          <w:rtl/>
        </w:rPr>
      </w:pPr>
    </w:p>
    <w:p w14:paraId="3FC839AF" w14:textId="62A1574D" w:rsidR="00B477DD" w:rsidRDefault="00B477DD" w:rsidP="00B51100">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3763C964" w14:textId="0A7C8DE6" w:rsidR="00B477DD" w:rsidRPr="00B51100" w:rsidRDefault="00B51100" w:rsidP="00B51100">
      <w:pPr>
        <w:bidi/>
        <w:rPr>
          <w:rtl/>
        </w:rPr>
      </w:pPr>
      <w:r>
        <w:rPr>
          <w:rFonts w:hint="cs"/>
          <w:rtl/>
        </w:rPr>
        <w:t>בקוד</w:t>
      </w:r>
    </w:p>
    <w:p w14:paraId="186CF6E2" w14:textId="77777777" w:rsidR="006A2D2B" w:rsidRDefault="006A2D2B" w:rsidP="00B477DD">
      <w:pPr>
        <w:pStyle w:val="1"/>
        <w:bidi/>
        <w:rPr>
          <w:rFonts w:asciiTheme="majorBidi" w:hAnsiTheme="majorBidi"/>
          <w:rtl/>
        </w:rPr>
      </w:pPr>
    </w:p>
    <w:p w14:paraId="7F59CC75" w14:textId="24B03EFB" w:rsidR="00B477DD" w:rsidRDefault="00B477DD" w:rsidP="006A2D2B">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3</w:t>
      </w:r>
      <w:r w:rsidRPr="00861277">
        <w:rPr>
          <w:rFonts w:asciiTheme="majorBidi" w:hAnsiTheme="majorBidi"/>
          <w:rtl/>
        </w:rPr>
        <w:t>:</w:t>
      </w:r>
    </w:p>
    <w:p w14:paraId="5629697A" w14:textId="66DD794B" w:rsidR="006A2D2B" w:rsidRDefault="006A2D2B" w:rsidP="006A2D2B">
      <w:pPr>
        <w:bidi/>
        <w:rPr>
          <w:rtl/>
        </w:rPr>
      </w:pPr>
      <w:r>
        <w:rPr>
          <w:rFonts w:hint="cs"/>
          <w:rtl/>
        </w:rPr>
        <w:t xml:space="preserve">המימוש שלנו כמעט זהה בין 2 הסוכנים, לכל אחד מהם יש מתודה יחידה אשר מחזירה את הצעד הבא, ונעזרת במתודה </w:t>
      </w:r>
      <w:proofErr w:type="spellStart"/>
      <w:r>
        <w:t>rbExpectimax</w:t>
      </w:r>
      <w:proofErr w:type="spellEnd"/>
      <w:r>
        <w:rPr>
          <w:rFonts w:hint="cs"/>
          <w:rtl/>
        </w:rPr>
        <w:t xml:space="preserve"> לצורך חישוב הערך של צמתי מינימום.</w:t>
      </w:r>
    </w:p>
    <w:p w14:paraId="364D0B4F" w14:textId="17D59197" w:rsidR="00B477DD" w:rsidRDefault="006A2D2B" w:rsidP="006A2D2B">
      <w:pPr>
        <w:bidi/>
      </w:pPr>
      <w:r>
        <w:rPr>
          <w:rFonts w:hint="cs"/>
          <w:rtl/>
        </w:rPr>
        <w:t xml:space="preserve">ההבדל היחיד הוא ש- </w:t>
      </w:r>
      <w:proofErr w:type="spellStart"/>
      <w:r>
        <w:t>RandomExpectimaxAgent</w:t>
      </w:r>
      <w:proofErr w:type="spellEnd"/>
      <w:r>
        <w:rPr>
          <w:rFonts w:hint="cs"/>
          <w:rtl/>
        </w:rPr>
        <w:t xml:space="preserve"> משתמש במתודה זו עם הפרמטר </w:t>
      </w:r>
      <w:r>
        <w:t>‘</w:t>
      </w:r>
      <w:proofErr w:type="spellStart"/>
      <w:r>
        <w:t>random</w:t>
      </w:r>
      <w:r w:rsidR="006B425F">
        <w:t>_ghost</w:t>
      </w:r>
      <w:proofErr w:type="spellEnd"/>
      <w:r>
        <w:t>’</w:t>
      </w:r>
      <w:r>
        <w:rPr>
          <w:rFonts w:hint="cs"/>
          <w:rtl/>
        </w:rPr>
        <w:t xml:space="preserve"> ואילו </w:t>
      </w:r>
      <w:proofErr w:type="spellStart"/>
      <w:r>
        <w:t>DirectionalExpectimaxAgent</w:t>
      </w:r>
      <w:proofErr w:type="spellEnd"/>
      <w:r>
        <w:rPr>
          <w:rFonts w:hint="cs"/>
          <w:rtl/>
        </w:rPr>
        <w:t xml:space="preserve"> משתמש במתודה עם פרמטר </w:t>
      </w:r>
      <w:r>
        <w:t>‘</w:t>
      </w:r>
      <w:proofErr w:type="spellStart"/>
      <w:r>
        <w:t>directional_</w:t>
      </w:r>
      <w:r w:rsidR="00DE27AA">
        <w:t>ghost</w:t>
      </w:r>
      <w:proofErr w:type="spellEnd"/>
      <w:r>
        <w:t>’</w:t>
      </w:r>
      <w:r>
        <w:rPr>
          <w:rFonts w:hint="cs"/>
          <w:rtl/>
        </w:rPr>
        <w:t>.</w:t>
      </w:r>
    </w:p>
    <w:p w14:paraId="6FF8D5A8" w14:textId="4AB60220" w:rsidR="00CD7418" w:rsidRDefault="00CD7418" w:rsidP="00CD7418">
      <w:pPr>
        <w:bidi/>
        <w:rPr>
          <w:rtl/>
        </w:rPr>
      </w:pPr>
      <w:r>
        <w:rPr>
          <w:rFonts w:hint="cs"/>
          <w:rtl/>
        </w:rPr>
        <w:t xml:space="preserve">מתודה זו מתנהגת כמו </w:t>
      </w:r>
      <w:proofErr w:type="spellStart"/>
      <w:r>
        <w:rPr>
          <w:rFonts w:hint="cs"/>
          <w:rtl/>
        </w:rPr>
        <w:t>מינימקס</w:t>
      </w:r>
      <w:proofErr w:type="spellEnd"/>
      <w:r>
        <w:rPr>
          <w:rFonts w:hint="cs"/>
          <w:rtl/>
        </w:rPr>
        <w:t xml:space="preserve"> עבור צמתי מקסימום ומחשבת את ערך התוחלת עבור צמתי מינימום כתלות בהתפלגות התנועה של טיפוס הרוח אשר מתקבל כארגומנט.</w:t>
      </w:r>
    </w:p>
    <w:p w14:paraId="437C59FF" w14:textId="170F7D77" w:rsidR="00CD7418" w:rsidRPr="00CD7418" w:rsidRDefault="00CD7418" w:rsidP="00CD7418">
      <w:pPr>
        <w:bidi/>
        <w:rPr>
          <w:rtl/>
        </w:rPr>
      </w:pPr>
      <w:r>
        <w:rPr>
          <w:rFonts w:hint="cs"/>
          <w:rtl/>
        </w:rPr>
        <w:t>החישוב מתבצע לפי הפילוג אשר הוסבר בסעיף 1 שאל חלק זה.</w:t>
      </w:r>
    </w:p>
    <w:p w14:paraId="4E40291E" w14:textId="075022DB" w:rsidR="006A2D2B" w:rsidRPr="006A2D2B" w:rsidRDefault="006A2D2B" w:rsidP="006A2D2B">
      <w:pPr>
        <w:bidi/>
        <w:rPr>
          <w:rtl/>
        </w:rPr>
      </w:pPr>
    </w:p>
    <w:p w14:paraId="37583B50" w14:textId="3BAF900E" w:rsidR="00966729" w:rsidRPr="00966729" w:rsidRDefault="00B477DD" w:rsidP="00966729">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4</w:t>
      </w:r>
      <w:r w:rsidRPr="00861277">
        <w:rPr>
          <w:rFonts w:asciiTheme="majorBidi" w:hAnsiTheme="majorBidi"/>
          <w:rtl/>
        </w:rPr>
        <w:t>:</w:t>
      </w:r>
    </w:p>
    <w:p w14:paraId="16C7FF5F" w14:textId="6027C2F0" w:rsidR="00B477DD" w:rsidRDefault="00966729" w:rsidP="00966729">
      <w:pPr>
        <w:pStyle w:val="a3"/>
        <w:numPr>
          <w:ilvl w:val="0"/>
          <w:numId w:val="23"/>
        </w:numPr>
        <w:bidi/>
      </w:pPr>
      <w:r>
        <w:rPr>
          <w:rFonts w:hint="cs"/>
          <w:rtl/>
        </w:rPr>
        <w:t>שיפור 1:</w:t>
      </w:r>
    </w:p>
    <w:p w14:paraId="706E6B18" w14:textId="4970E773" w:rsidR="00966729" w:rsidRDefault="00FE2213" w:rsidP="00966729">
      <w:pPr>
        <w:pStyle w:val="a3"/>
        <w:bidi/>
        <w:rPr>
          <w:rtl/>
        </w:rPr>
      </w:pPr>
      <w:r>
        <w:rPr>
          <w:rFonts w:hint="cs"/>
          <w:rtl/>
        </w:rPr>
        <w:t xml:space="preserve">נחשב את המרחק מהרוח </w:t>
      </w:r>
      <w:proofErr w:type="spellStart"/>
      <w:r>
        <w:rPr>
          <w:rFonts w:hint="cs"/>
          <w:rtl/>
        </w:rPr>
        <w:t>לפקמן</w:t>
      </w:r>
      <w:proofErr w:type="spellEnd"/>
      <w:r>
        <w:rPr>
          <w:rFonts w:hint="cs"/>
          <w:rtl/>
        </w:rPr>
        <w:t xml:space="preserve"> תוך התחשבות במרחק האמתי למשל ע"י שימוש ב- </w:t>
      </w:r>
      <w:proofErr w:type="spellStart"/>
      <w:r>
        <w:t>GameState.getWall</w:t>
      </w:r>
      <w:proofErr w:type="spellEnd"/>
      <w:r>
        <w:t>()</w:t>
      </w:r>
      <w:r>
        <w:rPr>
          <w:rFonts w:hint="cs"/>
          <w:rtl/>
        </w:rPr>
        <w:t xml:space="preserve"> במקום מרחק </w:t>
      </w:r>
      <w:proofErr w:type="spellStart"/>
      <w:r>
        <w:rPr>
          <w:rFonts w:hint="cs"/>
          <w:rtl/>
        </w:rPr>
        <w:t>מהנהטן</w:t>
      </w:r>
      <w:proofErr w:type="spellEnd"/>
      <w:r>
        <w:rPr>
          <w:rFonts w:hint="cs"/>
          <w:rtl/>
        </w:rPr>
        <w:t xml:space="preserve"> שהרי יתכן שרוח תצטרך "לחזור אחורה" על מנת לעבור קיר מסוים ומרחק מנהטן מפספס עניין זה.</w:t>
      </w:r>
    </w:p>
    <w:p w14:paraId="0B6C1467" w14:textId="4C575CEE" w:rsidR="00FE2213" w:rsidRDefault="00FE2213" w:rsidP="00FE2213">
      <w:pPr>
        <w:pStyle w:val="a3"/>
        <w:bidi/>
        <w:rPr>
          <w:rtl/>
        </w:rPr>
      </w:pPr>
    </w:p>
    <w:p w14:paraId="4E94E210" w14:textId="6F1A3FBD" w:rsidR="00FE2213" w:rsidRDefault="00FE2213" w:rsidP="00FE2213">
      <w:pPr>
        <w:pStyle w:val="a3"/>
        <w:numPr>
          <w:ilvl w:val="0"/>
          <w:numId w:val="23"/>
        </w:numPr>
        <w:bidi/>
      </w:pPr>
      <w:r>
        <w:rPr>
          <w:rFonts w:hint="cs"/>
          <w:rtl/>
        </w:rPr>
        <w:t>שיפור 2:</w:t>
      </w:r>
    </w:p>
    <w:p w14:paraId="5D0C2A2D" w14:textId="6BB96535" w:rsidR="00FE2213" w:rsidRPr="00B477DD" w:rsidRDefault="00FE2213" w:rsidP="00FE2213">
      <w:pPr>
        <w:pStyle w:val="a3"/>
        <w:bidi/>
        <w:rPr>
          <w:rtl/>
        </w:rPr>
      </w:pPr>
      <w:r>
        <w:rPr>
          <w:rFonts w:hint="cs"/>
          <w:rtl/>
        </w:rPr>
        <w:t xml:space="preserve">תוצאה אופטימלית לא תהיה תלויה אך ורק במרחק </w:t>
      </w:r>
      <w:proofErr w:type="spellStart"/>
      <w:r>
        <w:rPr>
          <w:rFonts w:hint="cs"/>
          <w:rtl/>
        </w:rPr>
        <w:t>לפקמן</w:t>
      </w:r>
      <w:proofErr w:type="spellEnd"/>
      <w:r>
        <w:rPr>
          <w:rFonts w:hint="cs"/>
          <w:rtl/>
        </w:rPr>
        <w:t xml:space="preserve"> אלא גם תיקח בחשבון את המרחק לחתיכות אוכל וקפסולות בידיעה </w:t>
      </w:r>
      <w:proofErr w:type="spellStart"/>
      <w:r>
        <w:rPr>
          <w:rFonts w:hint="cs"/>
          <w:rtl/>
        </w:rPr>
        <w:t>שפקמן</w:t>
      </w:r>
      <w:proofErr w:type="spellEnd"/>
      <w:r>
        <w:rPr>
          <w:rFonts w:hint="cs"/>
          <w:rtl/>
        </w:rPr>
        <w:t xml:space="preserve"> רוצה להגיע למקומות אלו ולכן תוכל לנצל זאת לטובתה.</w:t>
      </w:r>
    </w:p>
    <w:p w14:paraId="1CC62214" w14:textId="77777777" w:rsidR="00EC44B7" w:rsidRDefault="00EC44B7" w:rsidP="00EC44B7">
      <w:pPr>
        <w:bidi/>
      </w:pPr>
    </w:p>
    <w:p w14:paraId="78160D1D" w14:textId="69E667E7" w:rsidR="00424856" w:rsidRDefault="00424856" w:rsidP="00424856">
      <w:pPr>
        <w:pStyle w:val="1"/>
        <w:bidi/>
        <w:rPr>
          <w:b/>
          <w:bCs/>
          <w:rtl/>
        </w:rPr>
      </w:pPr>
      <w:r w:rsidRPr="00343C28">
        <w:rPr>
          <w:rFonts w:hint="cs"/>
          <w:b/>
          <w:bCs/>
          <w:rtl/>
        </w:rPr>
        <w:t xml:space="preserve">חלק </w:t>
      </w:r>
      <w:r>
        <w:rPr>
          <w:rFonts w:hint="cs"/>
          <w:b/>
          <w:bCs/>
          <w:rtl/>
        </w:rPr>
        <w:t>ז</w:t>
      </w:r>
      <w:r w:rsidRPr="00343C28">
        <w:rPr>
          <w:rFonts w:hint="cs"/>
          <w:b/>
          <w:bCs/>
          <w:rtl/>
        </w:rPr>
        <w:t>'</w:t>
      </w:r>
    </w:p>
    <w:p w14:paraId="5669DE28" w14:textId="77777777" w:rsidR="00675234" w:rsidRDefault="003D50B9" w:rsidP="000D215C">
      <w:pPr>
        <w:bidi/>
        <w:rPr>
          <w:rtl/>
        </w:rPr>
      </w:pPr>
      <w:r>
        <w:rPr>
          <w:rFonts w:hint="cs"/>
          <w:rtl/>
        </w:rPr>
        <w:t xml:space="preserve">כל הרצה של המשחק באמצעות סוכן כלשהוא תניב בסיומו ניקוד מספרי. על מנת שנוכל להשוות בצורה טובה יותר בין סוכנים, נקבע את סוג הלוח, מספר הרוחות והתנהגותן (יישארו ללא שינוי לכל הסוכנים). </w:t>
      </w:r>
    </w:p>
    <w:p w14:paraId="43B88F5D" w14:textId="0385B923" w:rsidR="003D50B9" w:rsidRDefault="003D50B9" w:rsidP="00675234">
      <w:pPr>
        <w:bidi/>
        <w:rPr>
          <w:rtl/>
        </w:rPr>
      </w:pPr>
      <w:r>
        <w:rPr>
          <w:rFonts w:hint="cs"/>
          <w:rtl/>
        </w:rPr>
        <w:t xml:space="preserve">מרכיבים שונים במהלך המשחק הם מרכיבים סטטיסטיים ולכן התוצאה הסופית שתתקבל אינה קבועה. למעשה אם נריץ </w:t>
      </w:r>
      <m:oMath>
        <m:r>
          <w:rPr>
            <w:rFonts w:ascii="Cambria Math" w:hAnsi="Cambria Math"/>
          </w:rPr>
          <m:t>n</m:t>
        </m:r>
      </m:oMath>
      <w:r w:rsidR="00F8256B">
        <w:rPr>
          <w:rFonts w:eastAsiaTheme="minorEastAsia" w:hint="cs"/>
          <w:rtl/>
        </w:rPr>
        <w:t xml:space="preserve"> </w:t>
      </w:r>
      <w:r>
        <w:rPr>
          <w:rFonts w:hint="cs"/>
          <w:rtl/>
        </w:rPr>
        <w:t xml:space="preserve">הרצות נקבל וקטור אקראי </w:t>
      </w:r>
      <w:r>
        <w:rPr>
          <w:rtl/>
        </w:rPr>
        <w:t>–</w:t>
      </w:r>
      <w:r>
        <w:rPr>
          <w:rFonts w:hint="cs"/>
          <w:rtl/>
        </w:rPr>
        <w:t xml:space="preserve"> מדגם של </w:t>
      </w:r>
      <m:oMath>
        <m:r>
          <w:rPr>
            <w:rFonts w:ascii="Cambria Math" w:hAnsi="Cambria Math"/>
          </w:rPr>
          <m:t>n</m:t>
        </m:r>
      </m:oMath>
      <w:r w:rsidR="00F8256B">
        <w:rPr>
          <w:rFonts w:eastAsiaTheme="minorEastAsia" w:hint="cs"/>
          <w:rtl/>
        </w:rPr>
        <w:t xml:space="preserve"> </w:t>
      </w:r>
      <w:r>
        <w:rPr>
          <w:rFonts w:hint="cs"/>
          <w:rtl/>
        </w:rPr>
        <w:t xml:space="preserve">מתוך אוכלוסיית התוצאות האפשריות. על מנת להשוות בין שני סוכנים נשתמש במבחן </w:t>
      </w:r>
      <w:r>
        <w:t>Student's t-test</w:t>
      </w:r>
      <w:r>
        <w:rPr>
          <w:rFonts w:hint="cs"/>
          <w:rtl/>
        </w:rPr>
        <w:t xml:space="preserve"> על המדגמים שקיבלנו.</w:t>
      </w:r>
    </w:p>
    <w:p w14:paraId="3C1C18F4" w14:textId="24E2B373" w:rsidR="00F8256B" w:rsidRDefault="00F8256B" w:rsidP="00F8256B">
      <w:pPr>
        <w:bidi/>
        <w:rPr>
          <w:rFonts w:eastAsiaTheme="minorEastAsia"/>
          <w:rtl/>
        </w:rPr>
      </w:pPr>
      <w:r>
        <w:rPr>
          <w:rFonts w:hint="cs"/>
          <w:rtl/>
        </w:rPr>
        <w:t xml:space="preserve">עבור </w:t>
      </w:r>
      <m:oMath>
        <m:r>
          <w:rPr>
            <w:rFonts w:ascii="Cambria Math" w:hAnsi="Cambria Math"/>
          </w:rPr>
          <m:t>n→∞</m:t>
        </m:r>
      </m:oMath>
      <w:r>
        <w:rPr>
          <w:rFonts w:eastAsiaTheme="minorEastAsia" w:hint="cs"/>
          <w:rtl/>
        </w:rPr>
        <w:t xml:space="preserve"> התוצאות אמנם מתפלגות נורמלית אך לצורך המבחן מכיוון שיש ברשותנו </w:t>
      </w:r>
      <m:oMath>
        <m:r>
          <w:rPr>
            <w:rFonts w:ascii="Cambria Math" w:eastAsiaTheme="minorEastAsia" w:hAnsi="Cambria Math"/>
          </w:rPr>
          <m:t>n</m:t>
        </m:r>
      </m:oMath>
      <w:r>
        <w:rPr>
          <w:rFonts w:eastAsiaTheme="minorEastAsia" w:hint="cs"/>
          <w:rtl/>
        </w:rPr>
        <w:t xml:space="preserve"> דגימות נשתמש בסטטיסטי של התפלגות </w:t>
      </w:r>
      <m:oMath>
        <m:r>
          <w:rPr>
            <w:rFonts w:ascii="Cambria Math" w:eastAsiaTheme="minorEastAsia" w:hAnsi="Cambria Math"/>
          </w:rPr>
          <m:t>t</m:t>
        </m:r>
      </m:oMath>
      <w:r>
        <w:rPr>
          <w:rFonts w:eastAsiaTheme="minorEastAsia" w:hint="cs"/>
          <w:rtl/>
        </w:rPr>
        <w:t xml:space="preserve"> על המדגם.</w:t>
      </w:r>
    </w:p>
    <w:p w14:paraId="280AFD13" w14:textId="67D38536" w:rsidR="00F8256B" w:rsidRDefault="00F8256B" w:rsidP="00F8256B">
      <w:pPr>
        <w:bidi/>
        <w:rPr>
          <w:rFonts w:eastAsiaTheme="minorEastAsia"/>
          <w:rtl/>
        </w:rPr>
      </w:pPr>
      <w:r>
        <w:rPr>
          <w:rFonts w:hint="cs"/>
          <w:rtl/>
        </w:rPr>
        <w:t xml:space="preserve">יהיו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oMath>
      <w:r>
        <w:rPr>
          <w:rFonts w:eastAsiaTheme="minorEastAsia" w:hint="cs"/>
          <w:rtl/>
        </w:rPr>
        <w:t xml:space="preserve"> שני סוכנים</w:t>
      </w:r>
      <w:r w:rsidR="00BC43D8">
        <w:rPr>
          <w:rFonts w:eastAsiaTheme="minorEastAsia" w:hint="cs"/>
          <w:rtl/>
        </w:rPr>
        <w:t>, נגדיר השערת האפס והשערה חלופית:</w:t>
      </w:r>
    </w:p>
    <w:p w14:paraId="004FB473" w14:textId="77777777" w:rsidR="00BC43D8" w:rsidRDefault="00BC43D8" w:rsidP="00BC43D8">
      <w:pPr>
        <w:bidi/>
        <w:rPr>
          <w:rtl/>
        </w:rPr>
      </w:pPr>
      <w:r w:rsidRPr="00A765CB">
        <w:rPr>
          <w:position w:val="-32"/>
        </w:rPr>
        <w:object w:dxaOrig="1359" w:dyaOrig="760" w14:anchorId="63F40706">
          <v:shape id="_x0000_i1026" type="#_x0000_t75" style="width:68.35pt;height:38.05pt" o:ole="">
            <v:imagedata r:id="rId16" o:title=""/>
          </v:shape>
          <o:OLEObject Type="Embed" ProgID="Equation.DSMT4" ShapeID="_x0000_i1026" DrawAspect="Content" ObjectID="_1607678989" r:id="rId17"/>
        </w:object>
      </w:r>
      <w:r w:rsidRPr="003516D3">
        <w:rPr>
          <w:rFonts w:hint="cs"/>
          <w:rtl/>
        </w:rPr>
        <w:t xml:space="preserve"> </w:t>
      </w:r>
      <w:r>
        <w:rPr>
          <w:rFonts w:hint="cs"/>
          <w:rtl/>
        </w:rPr>
        <w:t xml:space="preserve"> עפ"י מבחן </w:t>
      </w:r>
      <m:oMath>
        <m:r>
          <w:rPr>
            <w:rFonts w:ascii="Cambria Math" w:hAnsi="Cambria Math"/>
          </w:rPr>
          <m:t>t</m:t>
        </m:r>
      </m:oMath>
      <w:r>
        <w:rPr>
          <w:rFonts w:eastAsiaTheme="minorEastAsia" w:hint="cs"/>
          <w:rtl/>
        </w:rPr>
        <w:t xml:space="preserve"> נדחה את השערת האפס אם מתקיים </w:t>
      </w:r>
      <w:r>
        <w:rPr>
          <w:rFonts w:hint="cs"/>
          <w:rtl/>
        </w:rPr>
        <w:t xml:space="preserve"> </w:t>
      </w:r>
      <w:r w:rsidRPr="00F052E2">
        <w:rPr>
          <w:position w:val="-56"/>
        </w:rPr>
        <w:object w:dxaOrig="2120" w:dyaOrig="960" w14:anchorId="0A12DE46">
          <v:shape id="_x0000_i1027" type="#_x0000_t75" style="width:105.95pt;height:48.15pt" o:ole="">
            <v:imagedata r:id="rId18" o:title=""/>
          </v:shape>
          <o:OLEObject Type="Embed" ProgID="Equation.DSMT4" ShapeID="_x0000_i1027" DrawAspect="Content" ObjectID="_1607678990" r:id="rId19"/>
        </w:object>
      </w:r>
      <w:r>
        <w:rPr>
          <w:rFonts w:hint="cs"/>
          <w:rtl/>
        </w:rPr>
        <w:t xml:space="preserve"> כאשר מספר </w:t>
      </w:r>
    </w:p>
    <w:p w14:paraId="38AA4BC0" w14:textId="71EF31A0" w:rsidR="00BC43D8" w:rsidRPr="00BC43D8" w:rsidRDefault="00BC43D8" w:rsidP="00BC43D8">
      <w:pPr>
        <w:bidi/>
        <w:rPr>
          <w:rtl/>
        </w:rPr>
      </w:pPr>
      <w:r>
        <w:rPr>
          <w:rFonts w:hint="cs"/>
          <w:rtl/>
        </w:rPr>
        <w:t xml:space="preserve">ההרצות (דרגות החופש) </w:t>
      </w:r>
      <m:oMath>
        <m:r>
          <w:rPr>
            <w:rFonts w:ascii="Cambria Math" w:hAnsi="Cambria Math"/>
          </w:rPr>
          <m:t>n=20</m:t>
        </m:r>
      </m:oMath>
      <w:r>
        <w:rPr>
          <w:rFonts w:eastAsiaTheme="minorEastAsia" w:hint="cs"/>
          <w:rtl/>
        </w:rPr>
        <w:t xml:space="preserve">, השונות מתוך המדגם הינה </w:t>
      </w:r>
      <w:r w:rsidRPr="00E811B2">
        <w:rPr>
          <w:position w:val="-28"/>
        </w:rPr>
        <w:object w:dxaOrig="2340" w:dyaOrig="680" w14:anchorId="5F7FF440">
          <v:shape id="_x0000_i1028" type="#_x0000_t75" style="width:116.95pt;height:33.95pt" o:ole="">
            <v:imagedata r:id="rId20" o:title=""/>
          </v:shape>
          <o:OLEObject Type="Embed" ProgID="Equation.DSMT4" ShapeID="_x0000_i1028" DrawAspect="Content" ObjectID="_1607678991" r:id="rId21"/>
        </w:object>
      </w:r>
      <w:r>
        <w:rPr>
          <w:rFonts w:hint="cs"/>
          <w:rtl/>
        </w:rPr>
        <w:t xml:space="preserve"> והסף </w:t>
      </w:r>
      <m:oMath>
        <m:r>
          <w:rPr>
            <w:rFonts w:ascii="Cambria Math" w:hAnsi="Cambria Math" w:hint="eastAsia"/>
          </w:rPr>
          <m:t>α</m:t>
        </m:r>
        <m:r>
          <w:rPr>
            <w:rFonts w:ascii="Cambria Math" w:hAnsi="Cambria Math"/>
          </w:rPr>
          <m:t>=0.05</m:t>
        </m:r>
      </m:oMath>
      <w:r>
        <w:rPr>
          <w:rFonts w:eastAsiaTheme="minorEastAsia" w:hint="cs"/>
          <w:rtl/>
        </w:rPr>
        <w:t>.</w:t>
      </w:r>
    </w:p>
    <w:p w14:paraId="2B2AE81F" w14:textId="2817C109" w:rsidR="00F8256B" w:rsidRDefault="00F8256B" w:rsidP="00F8256B">
      <w:pPr>
        <w:bidi/>
        <w:rPr>
          <w:rtl/>
        </w:rPr>
      </w:pPr>
    </w:p>
    <w:p w14:paraId="32552C98" w14:textId="089C9126" w:rsidR="00F8256B" w:rsidRDefault="00F8256B" w:rsidP="00F8256B">
      <w:pPr>
        <w:bidi/>
        <w:rPr>
          <w:rtl/>
        </w:rPr>
      </w:pPr>
    </w:p>
    <w:p w14:paraId="6DBC8D88" w14:textId="77777777" w:rsidR="009F2CA8" w:rsidRDefault="009F2CA8" w:rsidP="009F2CA8">
      <w:pPr>
        <w:bidi/>
      </w:pPr>
    </w:p>
    <w:p w14:paraId="6BFBDDAC" w14:textId="416D5598" w:rsidR="00153304" w:rsidRDefault="00153304" w:rsidP="00153304">
      <w:pPr>
        <w:pStyle w:val="1"/>
        <w:bidi/>
        <w:rPr>
          <w:b/>
          <w:bCs/>
          <w:rtl/>
        </w:rPr>
      </w:pPr>
      <w:r w:rsidRPr="00343C28">
        <w:rPr>
          <w:rFonts w:hint="cs"/>
          <w:b/>
          <w:bCs/>
          <w:rtl/>
        </w:rPr>
        <w:lastRenderedPageBreak/>
        <w:t xml:space="preserve">חלק </w:t>
      </w:r>
      <w:r>
        <w:rPr>
          <w:rFonts w:hint="cs"/>
          <w:b/>
          <w:bCs/>
          <w:rtl/>
        </w:rPr>
        <w:t>ח</w:t>
      </w:r>
      <w:r w:rsidRPr="00343C28">
        <w:rPr>
          <w:rFonts w:hint="cs"/>
          <w:b/>
          <w:bCs/>
          <w:rtl/>
        </w:rPr>
        <w:t>'</w:t>
      </w:r>
    </w:p>
    <w:p w14:paraId="692C0A11" w14:textId="3784B948" w:rsidR="009F2CA8" w:rsidRDefault="009F2CA8" w:rsidP="009F2CA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79C4E1C2" w14:textId="2D7D902C" w:rsidR="009F2CA8" w:rsidRPr="009F2CA8" w:rsidRDefault="009F2CA8" w:rsidP="009F2CA8">
      <w:pPr>
        <w:bidi/>
        <w:rPr>
          <w:rtl/>
        </w:rPr>
      </w:pPr>
      <w:r>
        <w:rPr>
          <w:rFonts w:hint="cs"/>
          <w:rtl/>
        </w:rPr>
        <w:t>בקוד</w:t>
      </w:r>
    </w:p>
    <w:p w14:paraId="4AF5171E" w14:textId="77777777" w:rsidR="009F2CA8" w:rsidRDefault="009F2CA8" w:rsidP="009F2CA8">
      <w:pPr>
        <w:pStyle w:val="1"/>
        <w:bidi/>
        <w:rPr>
          <w:rFonts w:asciiTheme="majorBidi" w:hAnsiTheme="majorBidi"/>
          <w:rtl/>
        </w:rPr>
      </w:pPr>
    </w:p>
    <w:p w14:paraId="112BDFAF" w14:textId="2C6EC5FF" w:rsidR="009F2CA8" w:rsidRDefault="009F2CA8" w:rsidP="009F2CA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7D609820" w14:textId="015C4C48" w:rsidR="00913463" w:rsidRDefault="00913463" w:rsidP="00913463">
      <w:pPr>
        <w:pStyle w:val="a3"/>
        <w:numPr>
          <w:ilvl w:val="0"/>
          <w:numId w:val="26"/>
        </w:numPr>
        <w:bidi/>
      </w:pPr>
    </w:p>
    <w:p w14:paraId="7D339389" w14:textId="628E427B" w:rsidR="00913463" w:rsidRDefault="00913463" w:rsidP="00913463">
      <w:pPr>
        <w:pStyle w:val="a3"/>
        <w:bidi/>
        <w:rPr>
          <w:rtl/>
        </w:rPr>
      </w:pPr>
    </w:p>
    <w:p w14:paraId="06994FCA" w14:textId="33F6BCE6" w:rsidR="001A5D11" w:rsidRDefault="001A5D11" w:rsidP="001A5D11">
      <w:pPr>
        <w:pStyle w:val="a3"/>
        <w:bidi/>
        <w:rPr>
          <w:rtl/>
        </w:rPr>
      </w:pPr>
      <w:r>
        <w:rPr>
          <w:noProof/>
        </w:rPr>
        <w:drawing>
          <wp:anchor distT="0" distB="0" distL="114300" distR="114300" simplePos="0" relativeHeight="251662336" behindDoc="0" locked="0" layoutInCell="1" allowOverlap="1" wp14:anchorId="6F4C4CA4" wp14:editId="16B0556F">
            <wp:simplePos x="0" y="0"/>
            <wp:positionH relativeFrom="column">
              <wp:posOffset>1491912</wp:posOffset>
            </wp:positionH>
            <wp:positionV relativeFrom="paragraph">
              <wp:posOffset>45674</wp:posOffset>
            </wp:positionV>
            <wp:extent cx="3770222" cy="2984119"/>
            <wp:effectExtent l="38100" t="38100" r="97155" b="102235"/>
            <wp:wrapSquare wrapText="bothSides"/>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770222" cy="2984119"/>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28EFECBC" w14:textId="09A03FD1" w:rsidR="001A5D11" w:rsidRDefault="001A5D11" w:rsidP="001A5D11">
      <w:pPr>
        <w:pStyle w:val="a3"/>
        <w:bidi/>
        <w:rPr>
          <w:rtl/>
        </w:rPr>
      </w:pPr>
    </w:p>
    <w:p w14:paraId="662C7068" w14:textId="51E13580" w:rsidR="001A5D11" w:rsidRDefault="001A5D11" w:rsidP="001A5D11">
      <w:pPr>
        <w:pStyle w:val="a3"/>
        <w:bidi/>
        <w:rPr>
          <w:rtl/>
        </w:rPr>
      </w:pPr>
    </w:p>
    <w:p w14:paraId="47CE42AC" w14:textId="4EE08BC9" w:rsidR="001A5D11" w:rsidRDefault="001A5D11" w:rsidP="001A5D11">
      <w:pPr>
        <w:pStyle w:val="a3"/>
        <w:bidi/>
        <w:rPr>
          <w:rtl/>
        </w:rPr>
      </w:pPr>
    </w:p>
    <w:p w14:paraId="175F8CEB" w14:textId="47ADC041" w:rsidR="001A5D11" w:rsidRDefault="001A5D11" w:rsidP="001A5D11">
      <w:pPr>
        <w:pStyle w:val="a3"/>
        <w:bidi/>
        <w:rPr>
          <w:rtl/>
        </w:rPr>
      </w:pPr>
    </w:p>
    <w:p w14:paraId="6FB54FE2" w14:textId="19C67BE1" w:rsidR="001A5D11" w:rsidRDefault="001A5D11" w:rsidP="001A5D11">
      <w:pPr>
        <w:pStyle w:val="a3"/>
        <w:bidi/>
        <w:rPr>
          <w:rtl/>
        </w:rPr>
      </w:pPr>
    </w:p>
    <w:p w14:paraId="6E8B1411" w14:textId="688DCC41" w:rsidR="001A5D11" w:rsidRDefault="001A5D11" w:rsidP="001A5D11">
      <w:pPr>
        <w:pStyle w:val="a3"/>
        <w:bidi/>
        <w:rPr>
          <w:rtl/>
        </w:rPr>
      </w:pPr>
    </w:p>
    <w:p w14:paraId="22E1D206" w14:textId="4C43060C" w:rsidR="001A5D11" w:rsidRDefault="001A5D11" w:rsidP="001A5D11">
      <w:pPr>
        <w:pStyle w:val="a3"/>
        <w:bidi/>
        <w:rPr>
          <w:rtl/>
        </w:rPr>
      </w:pPr>
    </w:p>
    <w:p w14:paraId="424BDA58" w14:textId="73042F97" w:rsidR="001A5D11" w:rsidRDefault="001A5D11" w:rsidP="001A5D11">
      <w:pPr>
        <w:pStyle w:val="a3"/>
        <w:bidi/>
        <w:rPr>
          <w:rtl/>
        </w:rPr>
      </w:pPr>
    </w:p>
    <w:p w14:paraId="02A2BAF5" w14:textId="37EAE94C" w:rsidR="001A5D11" w:rsidRDefault="001A5D11" w:rsidP="001A5D11">
      <w:pPr>
        <w:pStyle w:val="a3"/>
        <w:bidi/>
        <w:rPr>
          <w:rtl/>
        </w:rPr>
      </w:pPr>
    </w:p>
    <w:p w14:paraId="4A04ED77" w14:textId="3A16CB71" w:rsidR="001A5D11" w:rsidRDefault="001A5D11" w:rsidP="001A5D11">
      <w:pPr>
        <w:pStyle w:val="a3"/>
        <w:bidi/>
        <w:rPr>
          <w:rtl/>
        </w:rPr>
      </w:pPr>
    </w:p>
    <w:p w14:paraId="17878665" w14:textId="1BB99FB8" w:rsidR="001A5D11" w:rsidRDefault="001A5D11" w:rsidP="001A5D11">
      <w:pPr>
        <w:pStyle w:val="a3"/>
        <w:bidi/>
        <w:rPr>
          <w:rtl/>
        </w:rPr>
      </w:pPr>
    </w:p>
    <w:p w14:paraId="3B31195B" w14:textId="3BD0F19C" w:rsidR="001A5D11" w:rsidRDefault="001A5D11" w:rsidP="001A5D11">
      <w:pPr>
        <w:pStyle w:val="a3"/>
        <w:bidi/>
        <w:rPr>
          <w:rtl/>
        </w:rPr>
      </w:pPr>
    </w:p>
    <w:p w14:paraId="59D1BBE5" w14:textId="5E22324E" w:rsidR="001A5D11" w:rsidRDefault="001A5D11" w:rsidP="001A5D11">
      <w:pPr>
        <w:pStyle w:val="a3"/>
        <w:bidi/>
        <w:rPr>
          <w:rtl/>
        </w:rPr>
      </w:pPr>
    </w:p>
    <w:p w14:paraId="60F0CCAD" w14:textId="10E8E9BC" w:rsidR="001A5D11" w:rsidRDefault="001A5D11" w:rsidP="001A5D11">
      <w:pPr>
        <w:pStyle w:val="a3"/>
        <w:bidi/>
        <w:rPr>
          <w:rtl/>
        </w:rPr>
      </w:pPr>
    </w:p>
    <w:p w14:paraId="525B7F74" w14:textId="1B355AC9" w:rsidR="001A5D11" w:rsidRDefault="001A5D11" w:rsidP="001A5D11">
      <w:pPr>
        <w:pStyle w:val="a3"/>
        <w:bidi/>
        <w:rPr>
          <w:rtl/>
        </w:rPr>
      </w:pPr>
    </w:p>
    <w:p w14:paraId="68E89C18" w14:textId="3852E663" w:rsidR="001A5D11" w:rsidRDefault="001A5D11" w:rsidP="001A5D11">
      <w:pPr>
        <w:pStyle w:val="a3"/>
        <w:bidi/>
        <w:rPr>
          <w:rtl/>
        </w:rPr>
      </w:pPr>
    </w:p>
    <w:p w14:paraId="182D4D14" w14:textId="77777777" w:rsidR="001A5D11" w:rsidRDefault="001A5D11" w:rsidP="001A5D11">
      <w:pPr>
        <w:pStyle w:val="a3"/>
        <w:bidi/>
        <w:rPr>
          <w:rtl/>
        </w:rPr>
      </w:pPr>
    </w:p>
    <w:p w14:paraId="5642AAE1" w14:textId="2F1C7D76" w:rsidR="001A5D11" w:rsidRDefault="001A5D11" w:rsidP="001A5D11">
      <w:pPr>
        <w:pStyle w:val="a3"/>
        <w:bidi/>
        <w:rPr>
          <w:rtl/>
        </w:rPr>
      </w:pPr>
    </w:p>
    <w:p w14:paraId="7305ECD5" w14:textId="07821FE0" w:rsidR="001A5D11" w:rsidRDefault="001A5D11" w:rsidP="001A5D11">
      <w:pPr>
        <w:pStyle w:val="a3"/>
        <w:numPr>
          <w:ilvl w:val="0"/>
          <w:numId w:val="26"/>
        </w:numPr>
        <w:bidi/>
      </w:pPr>
    </w:p>
    <w:p w14:paraId="0723E68E" w14:textId="5F5D32B7" w:rsidR="001A5D11" w:rsidRDefault="001A5D11" w:rsidP="001A5D11">
      <w:pPr>
        <w:pStyle w:val="a3"/>
        <w:bidi/>
        <w:rPr>
          <w:rtl/>
        </w:rPr>
      </w:pPr>
      <w:r>
        <w:rPr>
          <w:noProof/>
        </w:rPr>
        <w:drawing>
          <wp:anchor distT="0" distB="0" distL="114300" distR="114300" simplePos="0" relativeHeight="251663360" behindDoc="0" locked="0" layoutInCell="1" allowOverlap="1" wp14:anchorId="32C0949E" wp14:editId="48FD570A">
            <wp:simplePos x="0" y="0"/>
            <wp:positionH relativeFrom="column">
              <wp:posOffset>62739</wp:posOffset>
            </wp:positionH>
            <wp:positionV relativeFrom="paragraph">
              <wp:posOffset>266540</wp:posOffset>
            </wp:positionV>
            <wp:extent cx="6855460" cy="1450975"/>
            <wp:effectExtent l="38100" t="38100" r="97790" b="92075"/>
            <wp:wrapSquare wrapText="bothSides"/>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855460" cy="145097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0689342" w14:textId="666A96DA" w:rsidR="009F2CA8" w:rsidRDefault="009F2CA8" w:rsidP="009F2CA8">
      <w:pPr>
        <w:pStyle w:val="1"/>
        <w:bidi/>
        <w:rPr>
          <w:rFonts w:asciiTheme="majorBidi" w:hAnsiTheme="majorBidi"/>
          <w:rtl/>
        </w:rPr>
      </w:pPr>
    </w:p>
    <w:p w14:paraId="222A1E9C" w14:textId="44E51259" w:rsidR="001A5D11" w:rsidRDefault="001A5D11" w:rsidP="001A5D11">
      <w:pPr>
        <w:bidi/>
        <w:rPr>
          <w:rtl/>
        </w:rPr>
      </w:pPr>
    </w:p>
    <w:p w14:paraId="22FDCBB5" w14:textId="7D7C9D64" w:rsidR="001A5D11" w:rsidRDefault="001A5D11" w:rsidP="001A5D11">
      <w:pPr>
        <w:bidi/>
        <w:rPr>
          <w:rtl/>
        </w:rPr>
      </w:pPr>
    </w:p>
    <w:p w14:paraId="30AEFFD6" w14:textId="44998DFB" w:rsidR="001A5D11" w:rsidRDefault="001A5D11" w:rsidP="001A5D11">
      <w:pPr>
        <w:bidi/>
        <w:rPr>
          <w:rtl/>
        </w:rPr>
      </w:pPr>
    </w:p>
    <w:p w14:paraId="51E8BCD6" w14:textId="77777777" w:rsidR="001A5D11" w:rsidRPr="001A5D11" w:rsidRDefault="001A5D11" w:rsidP="001A5D11">
      <w:pPr>
        <w:bidi/>
        <w:rPr>
          <w:rtl/>
        </w:rPr>
      </w:pPr>
    </w:p>
    <w:p w14:paraId="5AA30214" w14:textId="4996FC4F" w:rsidR="009F2CA8" w:rsidRDefault="009F2CA8" w:rsidP="009F2CA8">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3</w:t>
      </w:r>
      <w:r w:rsidRPr="00861277">
        <w:rPr>
          <w:rFonts w:asciiTheme="majorBidi" w:hAnsiTheme="majorBidi"/>
          <w:rtl/>
        </w:rPr>
        <w:t>:</w:t>
      </w:r>
    </w:p>
    <w:p w14:paraId="405A4C93" w14:textId="71421B4E" w:rsidR="000B409E" w:rsidRPr="000B409E" w:rsidRDefault="000B409E" w:rsidP="000B409E">
      <w:pPr>
        <w:bidi/>
        <w:rPr>
          <w:rtl/>
        </w:rPr>
      </w:pPr>
      <w:r>
        <w:rPr>
          <w:rFonts w:hint="cs"/>
          <w:rtl/>
        </w:rPr>
        <w:t>עבור הסוכן רפלקס קיבלנו את התוצאה המצופה, ניתן לראות שהביצועים של ההיוריסטיקה המשופרת שלנו אכן טובים יותר מההיוריסטיקה הבסיסית, דבר זה אינו מפתיע אותנו שכן בנינו אותה מראש כך שתהיה טובה יותר.</w:t>
      </w:r>
    </w:p>
    <w:p w14:paraId="6CBD98E6" w14:textId="0AFDEAE4" w:rsidR="001A5D11" w:rsidRDefault="001A5D11" w:rsidP="001A5D11">
      <w:pPr>
        <w:bidi/>
        <w:rPr>
          <w:rtl/>
        </w:rPr>
      </w:pPr>
      <w:r>
        <w:rPr>
          <w:rFonts w:hint="cs"/>
          <w:rtl/>
        </w:rPr>
        <w:t xml:space="preserve">האלגוריתמים אלפא-ביתא </w:t>
      </w:r>
      <w:proofErr w:type="spellStart"/>
      <w:r>
        <w:rPr>
          <w:rFonts w:hint="cs"/>
          <w:rtl/>
        </w:rPr>
        <w:t>ומינימקס</w:t>
      </w:r>
      <w:proofErr w:type="spellEnd"/>
      <w:r>
        <w:rPr>
          <w:rFonts w:hint="cs"/>
          <w:rtl/>
        </w:rPr>
        <w:t xml:space="preserve"> הינם זהים מבחינת איכות הפתרון שלהם, שכן ההבדל בניהם הינו בזמן הריצה ומספר הפיתוחים,  ולכן כמצופה אנו רואים תוצאות מאוד דומות בין השניים.</w:t>
      </w:r>
    </w:p>
    <w:p w14:paraId="64F266B4" w14:textId="73008433" w:rsidR="001A5D11" w:rsidRPr="001A5D11" w:rsidRDefault="001A5D11" w:rsidP="000B409E">
      <w:pPr>
        <w:bidi/>
        <w:rPr>
          <w:rtl/>
        </w:rPr>
      </w:pPr>
      <w:r>
        <w:rPr>
          <w:rFonts w:hint="cs"/>
          <w:rtl/>
        </w:rPr>
        <w:t xml:space="preserve">כפי שכבר הוסבר בשלב מוקדם יותר בדוח האלגוריתם </w:t>
      </w:r>
      <w:proofErr w:type="spellStart"/>
      <w:r>
        <w:rPr>
          <w:rFonts w:hint="cs"/>
          <w:rtl/>
        </w:rPr>
        <w:t>אקספקטימקס</w:t>
      </w:r>
      <w:proofErr w:type="spellEnd"/>
      <w:r>
        <w:rPr>
          <w:rFonts w:hint="cs"/>
          <w:rtl/>
        </w:rPr>
        <w:t xml:space="preserve"> נותן לנו פתרון קצת יותר "ריאלי" שכן הרוחות לא תמיד מבצעות את הצעד הגרוע ביותר עבורנו, כפי </w:t>
      </w:r>
      <w:proofErr w:type="spellStart"/>
      <w:r>
        <w:rPr>
          <w:rFonts w:hint="cs"/>
          <w:rtl/>
        </w:rPr>
        <w:t>שמינימקס</w:t>
      </w:r>
      <w:proofErr w:type="spellEnd"/>
      <w:r>
        <w:rPr>
          <w:rFonts w:hint="cs"/>
          <w:rtl/>
        </w:rPr>
        <w:t xml:space="preserve">\אלפא-ביתא היו מצפים, ולכן ניתן לצפות מצד אחד לקבל תוצאות טובות יותר עבור </w:t>
      </w:r>
      <w:proofErr w:type="spellStart"/>
      <w:r>
        <w:rPr>
          <w:rFonts w:hint="cs"/>
          <w:rtl/>
        </w:rPr>
        <w:t>אקספקטימקס</w:t>
      </w:r>
      <w:proofErr w:type="spellEnd"/>
      <w:r>
        <w:rPr>
          <w:rFonts w:hint="cs"/>
          <w:rtl/>
        </w:rPr>
        <w:t xml:space="preserve"> למשל אם לרוח 2 צעדים אפשריים ושניהם נותנים ערך </w:t>
      </w:r>
      <w:proofErr w:type="spellStart"/>
      <w:r>
        <w:rPr>
          <w:rFonts w:hint="cs"/>
          <w:rtl/>
        </w:rPr>
        <w:t>אקספקטימקס</w:t>
      </w:r>
      <w:proofErr w:type="spellEnd"/>
      <w:r>
        <w:rPr>
          <w:rFonts w:hint="cs"/>
          <w:rtl/>
        </w:rPr>
        <w:t xml:space="preserve"> </w:t>
      </w:r>
      <w:r w:rsidR="000B409E">
        <w:rPr>
          <w:rFonts w:hint="cs"/>
          <w:rtl/>
        </w:rPr>
        <w:t>יחסית דומה</w:t>
      </w:r>
      <w:r>
        <w:rPr>
          <w:rFonts w:hint="cs"/>
          <w:rtl/>
        </w:rPr>
        <w:t xml:space="preserve"> במקרה זה התוחלת "מעדנת" את ההחלטה שהסוכן לוקח אך במקרה אחר בו צעד אחד של הרוח מעולה עבורנו ואילו הצעד השני הינו אסון במקרה זה </w:t>
      </w:r>
      <w:proofErr w:type="spellStart"/>
      <w:r>
        <w:rPr>
          <w:rFonts w:hint="cs"/>
          <w:rtl/>
        </w:rPr>
        <w:t>מינימקס</w:t>
      </w:r>
      <w:proofErr w:type="spellEnd"/>
      <w:r w:rsidR="000B409E">
        <w:rPr>
          <w:rFonts w:hint="cs"/>
          <w:rtl/>
        </w:rPr>
        <w:t xml:space="preserve"> יניב</w:t>
      </w:r>
      <w:r>
        <w:rPr>
          <w:rFonts w:hint="cs"/>
          <w:rtl/>
        </w:rPr>
        <w:t xml:space="preserve"> </w:t>
      </w:r>
      <w:r w:rsidR="000B409E">
        <w:rPr>
          <w:rFonts w:hint="cs"/>
          <w:rtl/>
        </w:rPr>
        <w:t>החלטה</w:t>
      </w:r>
      <w:r>
        <w:rPr>
          <w:rFonts w:hint="cs"/>
          <w:rtl/>
        </w:rPr>
        <w:t xml:space="preserve"> טובה יותר שכן הוא יוצא מנקודת הנחה שהרוח תבצע את הצעד הגרוע ביותר עבו</w:t>
      </w:r>
      <w:r w:rsidR="000B409E">
        <w:rPr>
          <w:rFonts w:hint="cs"/>
          <w:rtl/>
        </w:rPr>
        <w:t xml:space="preserve">רנו וזה בדיוק מה שאנו רואים בגרף, כלומר ישנם מקרים בהם </w:t>
      </w:r>
      <w:proofErr w:type="spellStart"/>
      <w:r w:rsidR="000B409E">
        <w:rPr>
          <w:rFonts w:hint="cs"/>
          <w:rtl/>
        </w:rPr>
        <w:t>אקספקטימקס</w:t>
      </w:r>
      <w:proofErr w:type="spellEnd"/>
      <w:r w:rsidR="000B409E">
        <w:rPr>
          <w:rFonts w:hint="cs"/>
          <w:rtl/>
        </w:rPr>
        <w:t xml:space="preserve"> מתעלה על </w:t>
      </w:r>
      <w:proofErr w:type="spellStart"/>
      <w:r w:rsidR="000B409E">
        <w:rPr>
          <w:rFonts w:hint="cs"/>
          <w:rtl/>
        </w:rPr>
        <w:t>מינימקס</w:t>
      </w:r>
      <w:proofErr w:type="spellEnd"/>
      <w:r w:rsidR="000B409E">
        <w:rPr>
          <w:rFonts w:hint="cs"/>
          <w:rtl/>
        </w:rPr>
        <w:t xml:space="preserve"> ולהפך.</w:t>
      </w:r>
      <w:r>
        <w:rPr>
          <w:rFonts w:hint="cs"/>
          <w:rtl/>
        </w:rPr>
        <w:t xml:space="preserve"> </w:t>
      </w:r>
    </w:p>
    <w:p w14:paraId="1430D959" w14:textId="77777777" w:rsidR="009F2CA8" w:rsidRDefault="009F2CA8" w:rsidP="009F2CA8">
      <w:pPr>
        <w:pStyle w:val="1"/>
        <w:bidi/>
        <w:rPr>
          <w:rFonts w:asciiTheme="majorBidi" w:hAnsiTheme="majorBidi"/>
          <w:rtl/>
        </w:rPr>
      </w:pPr>
    </w:p>
    <w:p w14:paraId="01F95789" w14:textId="75DC81CC" w:rsidR="009F2CA8" w:rsidRDefault="009F2CA8" w:rsidP="009F2CA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4</w:t>
      </w:r>
      <w:r w:rsidRPr="00861277">
        <w:rPr>
          <w:rFonts w:asciiTheme="majorBidi" w:hAnsiTheme="majorBidi"/>
          <w:rtl/>
        </w:rPr>
        <w:t>:</w:t>
      </w:r>
    </w:p>
    <w:p w14:paraId="276C7742" w14:textId="4AA260C3" w:rsidR="000B409E" w:rsidRDefault="000B409E" w:rsidP="000B409E">
      <w:pPr>
        <w:pStyle w:val="a3"/>
        <w:numPr>
          <w:ilvl w:val="0"/>
          <w:numId w:val="27"/>
        </w:numPr>
        <w:bidi/>
      </w:pPr>
    </w:p>
    <w:p w14:paraId="333F8992" w14:textId="7F61D01E" w:rsidR="000B409E" w:rsidRDefault="000B409E" w:rsidP="000B409E">
      <w:pPr>
        <w:pStyle w:val="a3"/>
        <w:bidi/>
        <w:rPr>
          <w:rtl/>
        </w:rPr>
      </w:pPr>
      <w:r>
        <w:rPr>
          <w:noProof/>
        </w:rPr>
        <w:drawing>
          <wp:anchor distT="0" distB="0" distL="114300" distR="114300" simplePos="0" relativeHeight="251664384" behindDoc="0" locked="0" layoutInCell="1" allowOverlap="1" wp14:anchorId="2F0F88C2" wp14:editId="19129FC5">
            <wp:simplePos x="0" y="0"/>
            <wp:positionH relativeFrom="column">
              <wp:posOffset>1513817</wp:posOffset>
            </wp:positionH>
            <wp:positionV relativeFrom="paragraph">
              <wp:posOffset>127023</wp:posOffset>
            </wp:positionV>
            <wp:extent cx="3804920" cy="2956560"/>
            <wp:effectExtent l="38100" t="38100" r="100330" b="91440"/>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04920" cy="295656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1ED34ABB" w14:textId="2285BAF3" w:rsidR="000B409E" w:rsidRDefault="000B409E" w:rsidP="000B409E">
      <w:pPr>
        <w:pStyle w:val="a3"/>
        <w:bidi/>
        <w:rPr>
          <w:rtl/>
        </w:rPr>
      </w:pPr>
    </w:p>
    <w:p w14:paraId="2D1725FD" w14:textId="7FA34089" w:rsidR="000B409E" w:rsidRDefault="000B409E" w:rsidP="000B409E">
      <w:pPr>
        <w:pStyle w:val="a3"/>
        <w:bidi/>
        <w:rPr>
          <w:rtl/>
        </w:rPr>
      </w:pPr>
    </w:p>
    <w:p w14:paraId="1DB61F2D" w14:textId="48AB2782" w:rsidR="000B409E" w:rsidRDefault="000B409E" w:rsidP="000B409E">
      <w:pPr>
        <w:pStyle w:val="a3"/>
        <w:bidi/>
        <w:rPr>
          <w:rtl/>
        </w:rPr>
      </w:pPr>
    </w:p>
    <w:p w14:paraId="3E7F0D57" w14:textId="1981E338" w:rsidR="000B409E" w:rsidRDefault="000B409E" w:rsidP="000B409E">
      <w:pPr>
        <w:pStyle w:val="a3"/>
        <w:bidi/>
        <w:rPr>
          <w:rtl/>
        </w:rPr>
      </w:pPr>
    </w:p>
    <w:p w14:paraId="5DA586AB" w14:textId="616D51BE" w:rsidR="000B409E" w:rsidRDefault="000B409E" w:rsidP="000B409E">
      <w:pPr>
        <w:pStyle w:val="a3"/>
        <w:bidi/>
        <w:rPr>
          <w:rtl/>
        </w:rPr>
      </w:pPr>
    </w:p>
    <w:p w14:paraId="66E86D4A" w14:textId="0CEBF72A" w:rsidR="000B409E" w:rsidRDefault="000B409E" w:rsidP="000B409E">
      <w:pPr>
        <w:pStyle w:val="a3"/>
        <w:bidi/>
        <w:rPr>
          <w:rtl/>
        </w:rPr>
      </w:pPr>
    </w:p>
    <w:p w14:paraId="3D289990" w14:textId="57902A24" w:rsidR="000B409E" w:rsidRDefault="000B409E" w:rsidP="000B409E">
      <w:pPr>
        <w:pStyle w:val="a3"/>
        <w:bidi/>
        <w:rPr>
          <w:rtl/>
        </w:rPr>
      </w:pPr>
    </w:p>
    <w:p w14:paraId="3705C91E" w14:textId="7401587D" w:rsidR="000B409E" w:rsidRDefault="000B409E" w:rsidP="000B409E">
      <w:pPr>
        <w:pStyle w:val="a3"/>
        <w:bidi/>
        <w:rPr>
          <w:rtl/>
        </w:rPr>
      </w:pPr>
    </w:p>
    <w:p w14:paraId="72ACB662" w14:textId="237D6437" w:rsidR="000B409E" w:rsidRDefault="000B409E" w:rsidP="000B409E">
      <w:pPr>
        <w:pStyle w:val="a3"/>
        <w:bidi/>
        <w:rPr>
          <w:rtl/>
        </w:rPr>
      </w:pPr>
    </w:p>
    <w:p w14:paraId="6358CA2C" w14:textId="6050DD0A" w:rsidR="000B409E" w:rsidRDefault="000B409E" w:rsidP="000B409E">
      <w:pPr>
        <w:pStyle w:val="a3"/>
        <w:bidi/>
        <w:rPr>
          <w:rtl/>
        </w:rPr>
      </w:pPr>
    </w:p>
    <w:p w14:paraId="193CA76B" w14:textId="667A18EA" w:rsidR="000B409E" w:rsidRDefault="000B409E" w:rsidP="000B409E">
      <w:pPr>
        <w:pStyle w:val="a3"/>
        <w:bidi/>
        <w:rPr>
          <w:rtl/>
        </w:rPr>
      </w:pPr>
    </w:p>
    <w:p w14:paraId="751AB953" w14:textId="3341C757" w:rsidR="000B409E" w:rsidRDefault="000B409E" w:rsidP="000B409E">
      <w:pPr>
        <w:pStyle w:val="a3"/>
        <w:bidi/>
        <w:rPr>
          <w:rtl/>
        </w:rPr>
      </w:pPr>
    </w:p>
    <w:p w14:paraId="7D891C3C" w14:textId="77777777" w:rsidR="000B409E" w:rsidRDefault="000B409E" w:rsidP="000B409E">
      <w:pPr>
        <w:pStyle w:val="a3"/>
        <w:bidi/>
        <w:rPr>
          <w:rtl/>
        </w:rPr>
      </w:pPr>
    </w:p>
    <w:p w14:paraId="6DD1BFA9" w14:textId="22B29D59" w:rsidR="000B409E" w:rsidRDefault="000B409E" w:rsidP="000B409E">
      <w:pPr>
        <w:pStyle w:val="a3"/>
        <w:bidi/>
        <w:rPr>
          <w:rtl/>
        </w:rPr>
      </w:pPr>
    </w:p>
    <w:p w14:paraId="394B28FD" w14:textId="69162A5D" w:rsidR="000B409E" w:rsidRDefault="000B409E" w:rsidP="000B409E">
      <w:pPr>
        <w:pStyle w:val="a3"/>
        <w:bidi/>
        <w:rPr>
          <w:rtl/>
        </w:rPr>
      </w:pPr>
    </w:p>
    <w:p w14:paraId="53849409" w14:textId="20300DAA" w:rsidR="000B409E" w:rsidRDefault="000B409E" w:rsidP="000B409E">
      <w:pPr>
        <w:pStyle w:val="a3"/>
        <w:bidi/>
        <w:rPr>
          <w:rtl/>
        </w:rPr>
      </w:pPr>
    </w:p>
    <w:p w14:paraId="6E88F7EA" w14:textId="179BBEF3" w:rsidR="000B409E" w:rsidRDefault="000B409E" w:rsidP="000B409E">
      <w:pPr>
        <w:pStyle w:val="a3"/>
        <w:bidi/>
        <w:rPr>
          <w:rtl/>
        </w:rPr>
      </w:pPr>
    </w:p>
    <w:p w14:paraId="4CF93C54" w14:textId="108C4A5F" w:rsidR="000B409E" w:rsidRDefault="000B409E" w:rsidP="000B409E">
      <w:pPr>
        <w:pStyle w:val="a3"/>
        <w:bidi/>
        <w:rPr>
          <w:rtl/>
        </w:rPr>
      </w:pPr>
    </w:p>
    <w:p w14:paraId="710DC88B" w14:textId="55C24095" w:rsidR="000B409E" w:rsidRDefault="000B409E" w:rsidP="000B409E">
      <w:pPr>
        <w:pStyle w:val="a3"/>
        <w:bidi/>
        <w:rPr>
          <w:rtl/>
        </w:rPr>
      </w:pPr>
    </w:p>
    <w:p w14:paraId="706B48B2" w14:textId="1600B706" w:rsidR="000B409E" w:rsidRDefault="000B409E" w:rsidP="000B409E">
      <w:pPr>
        <w:pStyle w:val="a3"/>
        <w:numPr>
          <w:ilvl w:val="0"/>
          <w:numId w:val="27"/>
        </w:numPr>
        <w:bidi/>
      </w:pPr>
    </w:p>
    <w:p w14:paraId="1D44728A" w14:textId="1F06D3EF" w:rsidR="000B409E" w:rsidRPr="000B409E" w:rsidRDefault="000B409E" w:rsidP="000B409E">
      <w:pPr>
        <w:pStyle w:val="a3"/>
        <w:bidi/>
        <w:rPr>
          <w:rtl/>
        </w:rPr>
      </w:pPr>
      <w:r>
        <w:rPr>
          <w:noProof/>
        </w:rPr>
        <w:drawing>
          <wp:anchor distT="0" distB="0" distL="114300" distR="114300" simplePos="0" relativeHeight="251665408" behindDoc="0" locked="0" layoutInCell="1" allowOverlap="1" wp14:anchorId="27F72033" wp14:editId="63FD2C59">
            <wp:simplePos x="0" y="0"/>
            <wp:positionH relativeFrom="margin">
              <wp:align>center</wp:align>
            </wp:positionH>
            <wp:positionV relativeFrom="paragraph">
              <wp:posOffset>267114</wp:posOffset>
            </wp:positionV>
            <wp:extent cx="6855460" cy="1308735"/>
            <wp:effectExtent l="38100" t="38100" r="97790" b="100965"/>
            <wp:wrapSquare wrapText="bothSides"/>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855460" cy="130873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7A133BA0" w14:textId="437FF5D5" w:rsidR="009F2CA8" w:rsidRPr="009F2CA8" w:rsidRDefault="009F2CA8" w:rsidP="009F2CA8">
      <w:pPr>
        <w:bidi/>
        <w:rPr>
          <w:rtl/>
        </w:rPr>
      </w:pPr>
    </w:p>
    <w:p w14:paraId="620BAB06" w14:textId="74ACF26C" w:rsidR="000B409E" w:rsidRDefault="000B409E" w:rsidP="000B409E">
      <w:pPr>
        <w:bidi/>
        <w:rPr>
          <w:rtl/>
        </w:rPr>
      </w:pPr>
    </w:p>
    <w:p w14:paraId="70840A0E" w14:textId="15BC12B3" w:rsidR="000B409E" w:rsidRDefault="000B409E" w:rsidP="000B409E">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5</w:t>
      </w:r>
      <w:r w:rsidRPr="00861277">
        <w:rPr>
          <w:rFonts w:asciiTheme="majorBidi" w:hAnsiTheme="majorBidi"/>
          <w:rtl/>
        </w:rPr>
        <w:t>:</w:t>
      </w:r>
    </w:p>
    <w:p w14:paraId="6B260809" w14:textId="101E714E" w:rsidR="000B409E" w:rsidRDefault="000B409E" w:rsidP="000B409E">
      <w:pPr>
        <w:bidi/>
        <w:rPr>
          <w:rtl/>
        </w:rPr>
      </w:pPr>
      <w:r>
        <w:rPr>
          <w:rFonts w:hint="cs"/>
          <w:rtl/>
        </w:rPr>
        <w:t>כאן התוצאות כבר הרבה יותר חד משמעיות.</w:t>
      </w:r>
    </w:p>
    <w:p w14:paraId="7AED7B73" w14:textId="60609749" w:rsidR="000B409E" w:rsidRDefault="000B409E" w:rsidP="000B409E">
      <w:pPr>
        <w:bidi/>
        <w:rPr>
          <w:rtl/>
        </w:rPr>
      </w:pPr>
      <w:r>
        <w:rPr>
          <w:rFonts w:hint="cs"/>
          <w:rtl/>
        </w:rPr>
        <w:t>עבור הסוכן רפלקס ניתן לראות כי אנו מקבלים תוצאה זהה</w:t>
      </w:r>
      <w:r w:rsidR="00DC5506">
        <w:rPr>
          <w:rFonts w:hint="cs"/>
          <w:rtl/>
        </w:rPr>
        <w:t xml:space="preserve"> ומינימלי</w:t>
      </w:r>
      <w:r w:rsidR="00F921C3">
        <w:rPr>
          <w:rFonts w:hint="cs"/>
          <w:rtl/>
        </w:rPr>
        <w:t>ת</w:t>
      </w:r>
      <w:r>
        <w:rPr>
          <w:rFonts w:hint="cs"/>
          <w:rtl/>
        </w:rPr>
        <w:t xml:space="preserve"> עבור ההיוריסטיקה הבסיסית והמשופרת שכן </w:t>
      </w:r>
      <w:r w:rsidR="00FB5F38">
        <w:rPr>
          <w:rFonts w:hint="cs"/>
          <w:rtl/>
        </w:rPr>
        <w:t xml:space="preserve">האלגוריתם הוא זהה וכל ששינינו הוא הדרך בה אנו מחשבים את הערך </w:t>
      </w:r>
      <w:proofErr w:type="spellStart"/>
      <w:r w:rsidR="00FB5F38">
        <w:rPr>
          <w:rFonts w:hint="cs"/>
          <w:rtl/>
        </w:rPr>
        <w:t>ההיוריסטי</w:t>
      </w:r>
      <w:proofErr w:type="spellEnd"/>
      <w:r w:rsidR="00F921C3">
        <w:rPr>
          <w:rFonts w:hint="cs"/>
          <w:rtl/>
        </w:rPr>
        <w:t>, ובנוסף אנו לא מפתחים עץ לכל מהלך אלא מריצים חישוב פשוט לצורך הערכה של טיב המצבים הבאים</w:t>
      </w:r>
      <w:r w:rsidR="00FB5F38">
        <w:rPr>
          <w:rFonts w:hint="cs"/>
          <w:rtl/>
        </w:rPr>
        <w:t>.</w:t>
      </w:r>
    </w:p>
    <w:p w14:paraId="0BBFA21A" w14:textId="098FC5BE" w:rsidR="00FB5F38" w:rsidRDefault="00FB5F38" w:rsidP="00FB5F38">
      <w:pPr>
        <w:bidi/>
        <w:rPr>
          <w:rtl/>
        </w:rPr>
      </w:pPr>
      <w:r>
        <w:rPr>
          <w:rFonts w:hint="cs"/>
          <w:rtl/>
        </w:rPr>
        <w:t xml:space="preserve">הסוכנים </w:t>
      </w:r>
      <w:proofErr w:type="spellStart"/>
      <w:r>
        <w:rPr>
          <w:rFonts w:hint="cs"/>
          <w:rtl/>
        </w:rPr>
        <w:t>מינימקס</w:t>
      </w:r>
      <w:proofErr w:type="spellEnd"/>
      <w:r>
        <w:rPr>
          <w:rFonts w:hint="cs"/>
          <w:rtl/>
        </w:rPr>
        <w:t xml:space="preserve"> </w:t>
      </w:r>
      <w:proofErr w:type="spellStart"/>
      <w:r>
        <w:rPr>
          <w:rFonts w:hint="cs"/>
          <w:rtl/>
        </w:rPr>
        <w:t>ואקספקטימקס</w:t>
      </w:r>
      <w:proofErr w:type="spellEnd"/>
      <w:r>
        <w:rPr>
          <w:rFonts w:hint="cs"/>
          <w:rtl/>
        </w:rPr>
        <w:t xml:space="preserve"> </w:t>
      </w:r>
      <w:r w:rsidR="00571E97">
        <w:rPr>
          <w:rFonts w:hint="cs"/>
          <w:rtl/>
        </w:rPr>
        <w:t>מבצעים את אותו אלגוריתם,</w:t>
      </w:r>
      <w:r>
        <w:rPr>
          <w:rFonts w:hint="cs"/>
          <w:rtl/>
        </w:rPr>
        <w:t xml:space="preserve"> ההבדל היחיד בניהם הוא השימוש שלהם בתוצאה, </w:t>
      </w:r>
      <w:proofErr w:type="spellStart"/>
      <w:r>
        <w:rPr>
          <w:rFonts w:hint="cs"/>
          <w:rtl/>
        </w:rPr>
        <w:t>מינימקס</w:t>
      </w:r>
      <w:proofErr w:type="spellEnd"/>
      <w:r>
        <w:rPr>
          <w:rFonts w:hint="cs"/>
          <w:rtl/>
        </w:rPr>
        <w:t xml:space="preserve"> מחשב מקסימום ומינימום ואילו </w:t>
      </w:r>
      <w:proofErr w:type="spellStart"/>
      <w:r>
        <w:rPr>
          <w:rFonts w:hint="cs"/>
          <w:rtl/>
        </w:rPr>
        <w:t>אקספקטימקס</w:t>
      </w:r>
      <w:proofErr w:type="spellEnd"/>
      <w:r>
        <w:rPr>
          <w:rFonts w:hint="cs"/>
          <w:rtl/>
        </w:rPr>
        <w:t xml:space="preserve"> מחשב מקסימום ותוחלת, ולכן כמצופה אנו מקבלים ביצועים זהים.</w:t>
      </w:r>
    </w:p>
    <w:p w14:paraId="012FF021" w14:textId="2498DF46" w:rsidR="00571E97" w:rsidRDefault="00FB5F38" w:rsidP="00F23687">
      <w:pPr>
        <w:bidi/>
        <w:rPr>
          <w:rtl/>
        </w:rPr>
      </w:pPr>
      <w:r>
        <w:rPr>
          <w:rFonts w:hint="cs"/>
          <w:rtl/>
        </w:rPr>
        <w:t xml:space="preserve">וכמובן אלפא-ביתא שהינו הגרסה המהירה של </w:t>
      </w:r>
      <w:proofErr w:type="spellStart"/>
      <w:r>
        <w:rPr>
          <w:rFonts w:hint="cs"/>
          <w:rtl/>
        </w:rPr>
        <w:t>מינימקס</w:t>
      </w:r>
      <w:proofErr w:type="spellEnd"/>
      <w:r w:rsidR="00571E97">
        <w:rPr>
          <w:rFonts w:hint="cs"/>
          <w:rtl/>
        </w:rPr>
        <w:t>,</w:t>
      </w:r>
      <w:r>
        <w:rPr>
          <w:rFonts w:hint="cs"/>
          <w:rtl/>
        </w:rPr>
        <w:t xml:space="preserve"> כמצופה</w:t>
      </w:r>
      <w:r w:rsidR="00571E97">
        <w:rPr>
          <w:rFonts w:hint="cs"/>
          <w:rtl/>
        </w:rPr>
        <w:t>,</w:t>
      </w:r>
      <w:r>
        <w:rPr>
          <w:rFonts w:hint="cs"/>
          <w:rtl/>
        </w:rPr>
        <w:t xml:space="preserve"> נות</w:t>
      </w:r>
      <w:r w:rsidR="00571E97">
        <w:rPr>
          <w:rFonts w:hint="cs"/>
          <w:rtl/>
        </w:rPr>
        <w:t>ן</w:t>
      </w:r>
      <w:r>
        <w:rPr>
          <w:rFonts w:hint="cs"/>
          <w:rtl/>
        </w:rPr>
        <w:t xml:space="preserve"> לנו את הביצועים הטובים ביותר לכל עומק.</w:t>
      </w:r>
    </w:p>
    <w:p w14:paraId="4B2D45BB" w14:textId="17BA4657" w:rsidR="00FB5F38" w:rsidRDefault="00FB5F38" w:rsidP="00FB5F38">
      <w:pPr>
        <w:bidi/>
        <w:rPr>
          <w:rtl/>
        </w:rPr>
      </w:pPr>
      <w:r>
        <w:rPr>
          <w:rFonts w:hint="cs"/>
          <w:rtl/>
        </w:rPr>
        <w:t xml:space="preserve">בנוסף ניתן להבחין שככל ש- </w:t>
      </w:r>
      <m:oMath>
        <m:r>
          <w:rPr>
            <w:rFonts w:ascii="Cambria Math" w:hAnsi="Cambria Math"/>
          </w:rPr>
          <m:t>d</m:t>
        </m:r>
      </m:oMath>
      <w:r>
        <w:rPr>
          <w:rFonts w:eastAsiaTheme="minorEastAsia" w:hint="cs"/>
          <w:rtl/>
        </w:rPr>
        <w:t xml:space="preserve"> גדל</w:t>
      </w:r>
      <w:r>
        <w:rPr>
          <w:rFonts w:hint="cs"/>
          <w:rtl/>
        </w:rPr>
        <w:t xml:space="preserve"> כך חישוב כל צעד נעשה איטי יותר שכן יש לפתח יותר צמתים ולרדת עמוק יותר בעץ המשחק</w:t>
      </w:r>
      <w:r w:rsidR="00571E97">
        <w:rPr>
          <w:rFonts w:hint="cs"/>
          <w:rtl/>
        </w:rPr>
        <w:t xml:space="preserve"> לכל צעד, נקודה זו משתלבת עם התיאוריה ואינה מפתיעה אותנו כלל.</w:t>
      </w:r>
    </w:p>
    <w:p w14:paraId="60293D23" w14:textId="7DF02B82" w:rsidR="00F23687" w:rsidRDefault="00F23687" w:rsidP="00F23687">
      <w:pPr>
        <w:bidi/>
        <w:rPr>
          <w:rtl/>
        </w:rPr>
      </w:pPr>
      <w:r>
        <w:rPr>
          <w:rFonts w:hint="cs"/>
          <w:rtl/>
        </w:rPr>
        <w:t xml:space="preserve">נקודה מעניינת נוספת היא שהגדלת הגבלת העומק משפיעה הרבה יותר (כמעט 2 סדרי גודל) על </w:t>
      </w:r>
      <w:proofErr w:type="spellStart"/>
      <w:r>
        <w:rPr>
          <w:rFonts w:hint="cs"/>
          <w:rtl/>
        </w:rPr>
        <w:t>מינימקס</w:t>
      </w:r>
      <w:proofErr w:type="spellEnd"/>
      <w:r>
        <w:rPr>
          <w:rFonts w:hint="cs"/>
          <w:rtl/>
        </w:rPr>
        <w:t xml:space="preserve"> </w:t>
      </w:r>
      <w:proofErr w:type="spellStart"/>
      <w:r>
        <w:rPr>
          <w:rFonts w:hint="cs"/>
          <w:rtl/>
        </w:rPr>
        <w:t>ואקספקטימקס</w:t>
      </w:r>
      <w:proofErr w:type="spellEnd"/>
      <w:r>
        <w:rPr>
          <w:rFonts w:hint="cs"/>
          <w:rtl/>
        </w:rPr>
        <w:t xml:space="preserve"> לעומת אלפא-ביתא שכן ככל שהעומק גדול יותר כל הגיזום אפקטיבי יותר כיוון שלכל ענף שנגזם יש יותר צאצאים. כמובן שבכל זאת נקבל פגיעה כלשהי בביצועים כיוון שתחילה הגיזום אינו תמיד אופטימלי וגם אם כן לפחות ענף אחד יצטרך לרדת עמוק יותר בחישוב כל צעד ולכן אנו עדיין מצפים לפגיעה בביצועים אם כי לא חמורה כמו עבור 2 האלגוריתמים האחרים.</w:t>
      </w:r>
    </w:p>
    <w:p w14:paraId="5B57925E" w14:textId="77777777" w:rsidR="000B409E" w:rsidRPr="000B409E" w:rsidRDefault="000B409E" w:rsidP="000B409E">
      <w:pPr>
        <w:bidi/>
        <w:rPr>
          <w:rtl/>
        </w:rPr>
      </w:pPr>
    </w:p>
    <w:p w14:paraId="53487AAD" w14:textId="772C9F66" w:rsidR="000B409E" w:rsidRDefault="000B409E" w:rsidP="000B409E">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6</w:t>
      </w:r>
      <w:r w:rsidRPr="00861277">
        <w:rPr>
          <w:rFonts w:asciiTheme="majorBidi" w:hAnsiTheme="majorBidi"/>
          <w:rtl/>
        </w:rPr>
        <w:t>:</w:t>
      </w:r>
    </w:p>
    <w:p w14:paraId="05EC0478" w14:textId="29534D9E" w:rsidR="00DC782C" w:rsidRDefault="00110B9B" w:rsidP="00DC782C">
      <w:pPr>
        <w:bidi/>
        <w:rPr>
          <w:rtl/>
        </w:rPr>
      </w:pPr>
      <w:r>
        <w:rPr>
          <w:noProof/>
        </w:rPr>
        <w:drawing>
          <wp:anchor distT="0" distB="0" distL="114300" distR="114300" simplePos="0" relativeHeight="251667456" behindDoc="0" locked="0" layoutInCell="1" allowOverlap="1" wp14:anchorId="451759CE" wp14:editId="7BD5803C">
            <wp:simplePos x="0" y="0"/>
            <wp:positionH relativeFrom="margin">
              <wp:align>center</wp:align>
            </wp:positionH>
            <wp:positionV relativeFrom="paragraph">
              <wp:posOffset>160929</wp:posOffset>
            </wp:positionV>
            <wp:extent cx="5710555" cy="1514475"/>
            <wp:effectExtent l="38100" t="38100" r="99695" b="104775"/>
            <wp:wrapSquare wrapText="bothSides"/>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10555" cy="151447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63DCC1EF" w14:textId="4D6F4B76" w:rsidR="00DC782C" w:rsidRDefault="00DC782C" w:rsidP="00DC782C">
      <w:pPr>
        <w:bidi/>
        <w:rPr>
          <w:rtl/>
        </w:rPr>
      </w:pPr>
    </w:p>
    <w:p w14:paraId="1A2DB069" w14:textId="53A51837" w:rsidR="00DC782C" w:rsidRDefault="00DC782C" w:rsidP="00DC782C">
      <w:pPr>
        <w:bidi/>
        <w:rPr>
          <w:rtl/>
        </w:rPr>
      </w:pPr>
    </w:p>
    <w:p w14:paraId="48180D89" w14:textId="030D73B6" w:rsidR="00DC782C" w:rsidRDefault="00DC782C" w:rsidP="00DC782C">
      <w:pPr>
        <w:bidi/>
        <w:rPr>
          <w:rtl/>
        </w:rPr>
      </w:pPr>
    </w:p>
    <w:p w14:paraId="781A7BE1" w14:textId="6CAC4EAE" w:rsidR="00DC782C" w:rsidRDefault="00DC782C" w:rsidP="00DC782C">
      <w:pPr>
        <w:bidi/>
        <w:rPr>
          <w:rtl/>
        </w:rPr>
      </w:pPr>
    </w:p>
    <w:p w14:paraId="06469BD3" w14:textId="0960E992" w:rsidR="00DC782C" w:rsidRDefault="00DC782C" w:rsidP="00DC782C">
      <w:pPr>
        <w:bidi/>
        <w:rPr>
          <w:rtl/>
        </w:rPr>
      </w:pPr>
    </w:p>
    <w:p w14:paraId="3E760058" w14:textId="1D3A896F" w:rsidR="00DC782C" w:rsidRDefault="00DC782C" w:rsidP="00DC782C">
      <w:pPr>
        <w:bidi/>
        <w:rPr>
          <w:rtl/>
        </w:rPr>
      </w:pPr>
    </w:p>
    <w:p w14:paraId="7B606790" w14:textId="185F4E30" w:rsidR="00DC782C" w:rsidRDefault="004B716F" w:rsidP="00DC782C">
      <w:pPr>
        <w:bidi/>
        <w:rPr>
          <w:rtl/>
        </w:rPr>
      </w:pPr>
      <w:r>
        <w:rPr>
          <w:rFonts w:hint="cs"/>
          <w:rtl/>
        </w:rPr>
        <w:t xml:space="preserve">כפי שניתן להבחין המצב המניב את התוצאה הנמוכה ביותר הינו הסוכן </w:t>
      </w:r>
      <w:proofErr w:type="spellStart"/>
      <w:r>
        <w:t>RandomExpectimaxAgent</w:t>
      </w:r>
      <w:proofErr w:type="spellEnd"/>
      <w:r>
        <w:rPr>
          <w:rFonts w:hint="cs"/>
          <w:rtl/>
        </w:rPr>
        <w:t xml:space="preserve"> עם הרוח </w:t>
      </w:r>
      <w:proofErr w:type="spellStart"/>
      <w:r>
        <w:t>DirectionalGhost</w:t>
      </w:r>
      <w:proofErr w:type="spellEnd"/>
      <w:r>
        <w:rPr>
          <w:rFonts w:hint="cs"/>
          <w:rtl/>
        </w:rPr>
        <w:t>.</w:t>
      </w:r>
    </w:p>
    <w:p w14:paraId="1B4754D7" w14:textId="3607A210" w:rsidR="004B716F" w:rsidRDefault="004B716F" w:rsidP="004B716F">
      <w:pPr>
        <w:bidi/>
        <w:rPr>
          <w:rtl/>
        </w:rPr>
      </w:pPr>
      <w:r>
        <w:rPr>
          <w:rFonts w:hint="cs"/>
          <w:rtl/>
        </w:rPr>
        <w:t xml:space="preserve">דבר זה מתיישב עם התיאוריה שלנו שכן </w:t>
      </w:r>
      <w:proofErr w:type="spellStart"/>
      <w:r>
        <w:t>RandomExpectimaxAgent</w:t>
      </w:r>
      <w:proofErr w:type="spellEnd"/>
      <w:r>
        <w:rPr>
          <w:rFonts w:hint="cs"/>
          <w:rtl/>
        </w:rPr>
        <w:t xml:space="preserve"> מיועד לרוץ עם </w:t>
      </w:r>
      <w:proofErr w:type="spellStart"/>
      <w:r>
        <w:t>RandomGhost</w:t>
      </w:r>
      <w:proofErr w:type="spellEnd"/>
      <w:r>
        <w:rPr>
          <w:rFonts w:hint="cs"/>
          <w:rtl/>
        </w:rPr>
        <w:t xml:space="preserve"> ולכן ציפינו לקבל תוצאה גבוהה, מאותן סיבות </w:t>
      </w:r>
      <w:proofErr w:type="spellStart"/>
      <w:r>
        <w:t>DirectionalExpectimaxAgnet</w:t>
      </w:r>
      <w:proofErr w:type="spellEnd"/>
      <w:r>
        <w:rPr>
          <w:rFonts w:hint="cs"/>
          <w:rtl/>
        </w:rPr>
        <w:t xml:space="preserve"> אשר רץ עם </w:t>
      </w:r>
      <w:proofErr w:type="spellStart"/>
      <w:r>
        <w:t>DirectionalGhost</w:t>
      </w:r>
      <w:proofErr w:type="spellEnd"/>
      <w:r>
        <w:rPr>
          <w:rFonts w:hint="cs"/>
          <w:rtl/>
        </w:rPr>
        <w:t xml:space="preserve"> מניב תוצאה גבוהה.</w:t>
      </w:r>
    </w:p>
    <w:p w14:paraId="5DE112E8" w14:textId="477C3D81" w:rsidR="004B716F" w:rsidRDefault="004B716F" w:rsidP="004B716F">
      <w:pPr>
        <w:bidi/>
        <w:rPr>
          <w:rtl/>
        </w:rPr>
      </w:pPr>
      <w:r>
        <w:rPr>
          <w:rFonts w:hint="cs"/>
          <w:rtl/>
        </w:rPr>
        <w:t xml:space="preserve">הסוכן </w:t>
      </w:r>
      <w:proofErr w:type="spellStart"/>
      <w:r>
        <w:t>DirectionalExpectimaxAgnet</w:t>
      </w:r>
      <w:proofErr w:type="spellEnd"/>
      <w:r>
        <w:rPr>
          <w:rFonts w:hint="cs"/>
          <w:rtl/>
        </w:rPr>
        <w:t xml:space="preserve"> מניח שהרוח תעשה צעד גרוע עבורו כלומר תתקרב כאשר היא חזקה או תתרחק כאשר היא חלשה ולכן הנחת העבודה שלו מחמירה יותר מאשר </w:t>
      </w:r>
      <w:proofErr w:type="spellStart"/>
      <w:r>
        <w:t>RandomExpectimaxAgent</w:t>
      </w:r>
      <w:proofErr w:type="spellEnd"/>
      <w:r>
        <w:rPr>
          <w:rFonts w:hint="cs"/>
          <w:rtl/>
        </w:rPr>
        <w:t xml:space="preserve"> ולכן הוא מתמודד יפה על רוחות אשר לוקחות החלטות פחות רעות עבורו.</w:t>
      </w:r>
    </w:p>
    <w:p w14:paraId="5DAD406E" w14:textId="4E3E8C6D" w:rsidR="004B716F" w:rsidRDefault="004B716F" w:rsidP="004B716F">
      <w:pPr>
        <w:bidi/>
        <w:rPr>
          <w:rtl/>
        </w:rPr>
      </w:pPr>
      <w:r>
        <w:rPr>
          <w:rFonts w:hint="cs"/>
          <w:rtl/>
        </w:rPr>
        <w:t xml:space="preserve">מבחינה אינטואיטיבית, אך לא מדויקת, </w:t>
      </w:r>
      <w:proofErr w:type="spellStart"/>
      <w:r>
        <w:t>DirectionalExpectimaxAgnet</w:t>
      </w:r>
      <w:proofErr w:type="spellEnd"/>
      <w:r>
        <w:rPr>
          <w:rFonts w:hint="cs"/>
          <w:rtl/>
        </w:rPr>
        <w:t xml:space="preserve"> הוא סוג של </w:t>
      </w:r>
      <w:r w:rsidR="00C61693">
        <w:rPr>
          <w:rFonts w:hint="cs"/>
          <w:rtl/>
        </w:rPr>
        <w:t xml:space="preserve">סוכן </w:t>
      </w:r>
      <w:proofErr w:type="spellStart"/>
      <w:r w:rsidR="00C61693">
        <w:rPr>
          <w:rFonts w:hint="cs"/>
          <w:rtl/>
        </w:rPr>
        <w:t>מינימקס</w:t>
      </w:r>
      <w:proofErr w:type="spellEnd"/>
      <w:r w:rsidR="00C61693">
        <w:rPr>
          <w:rFonts w:hint="cs"/>
          <w:rtl/>
        </w:rPr>
        <w:t xml:space="preserve"> אם יוצאים מנקודת הנחה שההתקרבות של הרוח היא הצעד הגרוע ביותר עבורו ולכן מניב תוצאה טובה גם כאשר הרוח הינה רנדומלית ולא בהכרח פוגעת בנו באופן מקסימלי.</w:t>
      </w:r>
    </w:p>
    <w:p w14:paraId="509E1FD1" w14:textId="3113754A" w:rsidR="00A60935" w:rsidRPr="002E517B" w:rsidRDefault="002E517B" w:rsidP="002E517B">
      <w:pPr>
        <w:pStyle w:val="a3"/>
        <w:numPr>
          <w:ilvl w:val="0"/>
          <w:numId w:val="23"/>
        </w:numPr>
        <w:bidi/>
        <w:rPr>
          <w:rtl/>
        </w:rPr>
      </w:pPr>
      <w:r w:rsidRPr="002E517B">
        <w:rPr>
          <w:rFonts w:hint="cs"/>
          <w:rtl/>
        </w:rPr>
        <w:t>הריצה התבצעה עם 2 רוחות</w:t>
      </w:r>
    </w:p>
    <w:p w14:paraId="0CC5171A" w14:textId="2DB44C45" w:rsidR="00DC782C" w:rsidRDefault="00DC782C" w:rsidP="00DC782C">
      <w:pPr>
        <w:bidi/>
        <w:rPr>
          <w:rtl/>
        </w:rPr>
      </w:pPr>
    </w:p>
    <w:p w14:paraId="78DEBBBE" w14:textId="13D56F92" w:rsidR="00390432" w:rsidRDefault="00390432" w:rsidP="00390432">
      <w:pPr>
        <w:bidi/>
        <w:rPr>
          <w:rtl/>
        </w:rPr>
      </w:pPr>
    </w:p>
    <w:p w14:paraId="7E25FE24" w14:textId="12939D92" w:rsidR="00390432" w:rsidRDefault="00390432" w:rsidP="00390432">
      <w:pPr>
        <w:bidi/>
        <w:rPr>
          <w:rtl/>
        </w:rPr>
      </w:pPr>
    </w:p>
    <w:p w14:paraId="4410B27F" w14:textId="77777777" w:rsidR="00390432" w:rsidRPr="00DC782C" w:rsidRDefault="00390432" w:rsidP="00390432">
      <w:pPr>
        <w:bidi/>
        <w:rPr>
          <w:rtl/>
        </w:rPr>
      </w:pPr>
    </w:p>
    <w:p w14:paraId="23B2CA7D" w14:textId="4F9C7E6A" w:rsidR="000B409E" w:rsidRDefault="000B409E" w:rsidP="000B409E">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7</w:t>
      </w:r>
      <w:r w:rsidRPr="00861277">
        <w:rPr>
          <w:rFonts w:asciiTheme="majorBidi" w:hAnsiTheme="majorBidi"/>
          <w:rtl/>
        </w:rPr>
        <w:t>:</w:t>
      </w:r>
    </w:p>
    <w:p w14:paraId="41AA7EE6" w14:textId="4221A2E5" w:rsidR="00390432" w:rsidRPr="00BC1611" w:rsidRDefault="008E209C" w:rsidP="00390432">
      <w:pPr>
        <w:bidi/>
        <w:rPr>
          <w:rtl/>
        </w:rPr>
      </w:pPr>
      <w:r>
        <w:rPr>
          <w:noProof/>
        </w:rPr>
        <w:drawing>
          <wp:anchor distT="0" distB="0" distL="114300" distR="114300" simplePos="0" relativeHeight="251676672" behindDoc="0" locked="0" layoutInCell="1" allowOverlap="1" wp14:anchorId="3D850998" wp14:editId="69AE7C69">
            <wp:simplePos x="0" y="0"/>
            <wp:positionH relativeFrom="column">
              <wp:posOffset>494665</wp:posOffset>
            </wp:positionH>
            <wp:positionV relativeFrom="paragraph">
              <wp:posOffset>367030</wp:posOffset>
            </wp:positionV>
            <wp:extent cx="2543175" cy="1748155"/>
            <wp:effectExtent l="0" t="0" r="9525" b="4445"/>
            <wp:wrapSquare wrapText="bothSides"/>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2543175" cy="1748155"/>
                    </a:xfrm>
                    <a:prstGeom prst="rect">
                      <a:avLst/>
                    </a:prstGeom>
                  </pic:spPr>
                </pic:pic>
              </a:graphicData>
            </a:graphic>
            <wp14:sizeRelH relativeFrom="margin">
              <wp14:pctWidth>0</wp14:pctWidth>
            </wp14:sizeRelH>
            <wp14:sizeRelV relativeFrom="margin">
              <wp14:pctHeight>0</wp14:pctHeight>
            </wp14:sizeRelV>
          </wp:anchor>
        </w:drawing>
      </w:r>
      <w:r w:rsidR="00390432">
        <w:rPr>
          <w:rFonts w:hint="cs"/>
          <w:rtl/>
        </w:rPr>
        <w:t>לא התייחסנו כאן לס</w:t>
      </w:r>
      <w:r w:rsidR="00BC1611">
        <w:rPr>
          <w:rFonts w:hint="cs"/>
          <w:rtl/>
        </w:rPr>
        <w:t xml:space="preserve">וכנים </w:t>
      </w:r>
      <w:proofErr w:type="spellStart"/>
      <w:r w:rsidR="00BC1611">
        <w:t>RflexAgent</w:t>
      </w:r>
      <w:proofErr w:type="spellEnd"/>
      <w:r w:rsidR="00BC1611">
        <w:rPr>
          <w:rFonts w:hint="cs"/>
          <w:rtl/>
        </w:rPr>
        <w:t xml:space="preserve"> ו- </w:t>
      </w:r>
      <w:proofErr w:type="spellStart"/>
      <w:r w:rsidR="00BC1611">
        <w:t>BetterAgent</w:t>
      </w:r>
      <w:proofErr w:type="spellEnd"/>
      <w:r w:rsidR="00BC1611">
        <w:rPr>
          <w:rFonts w:hint="cs"/>
          <w:rtl/>
        </w:rPr>
        <w:t xml:space="preserve"> כיוון שהם אינן רצים עם מגבלת עומק ולכן עבורם המגבלה של </w:t>
      </w:r>
      <m:oMath>
        <m:r>
          <w:rPr>
            <w:rFonts w:ascii="Cambria Math" w:hAnsi="Cambria Math"/>
          </w:rPr>
          <m:t>d=4</m:t>
        </m:r>
      </m:oMath>
      <w:r w:rsidR="00BC1611">
        <w:rPr>
          <w:rFonts w:eastAsiaTheme="minorEastAsia" w:hint="cs"/>
          <w:rtl/>
        </w:rPr>
        <w:t xml:space="preserve"> המצוין בשאלה אינה רלוונטית</w:t>
      </w:r>
    </w:p>
    <w:p w14:paraId="290E8941" w14:textId="33563ED1" w:rsidR="00390432" w:rsidRPr="00390432" w:rsidRDefault="001C35B0" w:rsidP="00390432">
      <w:pPr>
        <w:bidi/>
        <w:rPr>
          <w:rtl/>
        </w:rPr>
      </w:pPr>
      <w:r>
        <w:rPr>
          <w:noProof/>
        </w:rPr>
        <w:drawing>
          <wp:anchor distT="0" distB="0" distL="114300" distR="114300" simplePos="0" relativeHeight="251671552" behindDoc="0" locked="0" layoutInCell="1" allowOverlap="1" wp14:anchorId="13BCF57E" wp14:editId="548271DA">
            <wp:simplePos x="0" y="0"/>
            <wp:positionH relativeFrom="margin">
              <wp:posOffset>3342005</wp:posOffset>
            </wp:positionH>
            <wp:positionV relativeFrom="paragraph">
              <wp:posOffset>50800</wp:posOffset>
            </wp:positionV>
            <wp:extent cx="3416935" cy="1352550"/>
            <wp:effectExtent l="38100" t="38100" r="88265" b="9525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16935" cy="135255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71F6CA10" w14:textId="06D29DB4" w:rsidR="000B409E" w:rsidRDefault="000B409E" w:rsidP="000B409E">
      <w:pPr>
        <w:bidi/>
        <w:rPr>
          <w:rtl/>
        </w:rPr>
      </w:pPr>
    </w:p>
    <w:p w14:paraId="34B6BE95" w14:textId="7F4EEACF" w:rsidR="00311256" w:rsidRDefault="00311256" w:rsidP="00311256">
      <w:pPr>
        <w:bidi/>
        <w:rPr>
          <w:rtl/>
        </w:rPr>
      </w:pPr>
    </w:p>
    <w:p w14:paraId="3E407016" w14:textId="4918D7DB" w:rsidR="00311256" w:rsidRDefault="00311256" w:rsidP="00311256">
      <w:pPr>
        <w:bidi/>
        <w:rPr>
          <w:rtl/>
        </w:rPr>
      </w:pPr>
    </w:p>
    <w:p w14:paraId="591DBA8F" w14:textId="648ADD28" w:rsidR="00311256" w:rsidRDefault="00311256" w:rsidP="00311256">
      <w:pPr>
        <w:bidi/>
        <w:rPr>
          <w:rtl/>
        </w:rPr>
      </w:pPr>
    </w:p>
    <w:p w14:paraId="72C1E58F" w14:textId="094C7BE8" w:rsidR="00311256" w:rsidRDefault="00311256" w:rsidP="00311256">
      <w:pPr>
        <w:bidi/>
        <w:rPr>
          <w:rtl/>
        </w:rPr>
      </w:pPr>
    </w:p>
    <w:p w14:paraId="036904C6" w14:textId="77777777" w:rsidR="008E209C" w:rsidRDefault="008E209C" w:rsidP="000D5DC3">
      <w:pPr>
        <w:bidi/>
        <w:rPr>
          <w:rtl/>
        </w:rPr>
      </w:pPr>
    </w:p>
    <w:p w14:paraId="563A25C8" w14:textId="7617E2F7" w:rsidR="000D5DC3" w:rsidRPr="000D5DC3" w:rsidRDefault="000D5DC3" w:rsidP="008E209C">
      <w:pPr>
        <w:bidi/>
        <w:rPr>
          <w:rtl/>
        </w:rPr>
      </w:pPr>
      <w:r>
        <w:rPr>
          <w:rFonts w:hint="cs"/>
          <w:rtl/>
        </w:rPr>
        <w:t xml:space="preserve">ניתן לשים לב שתוצאת הסוכן </w:t>
      </w:r>
      <w:proofErr w:type="spellStart"/>
      <w:r>
        <w:t>RandomExpectimaxAgent</w:t>
      </w:r>
      <w:proofErr w:type="spellEnd"/>
      <w:r>
        <w:rPr>
          <w:rFonts w:hint="cs"/>
          <w:rtl/>
        </w:rPr>
        <w:t xml:space="preserve"> טובה מזו של </w:t>
      </w:r>
      <w:proofErr w:type="spellStart"/>
      <w:r>
        <w:t>MinimaxAgent</w:t>
      </w:r>
      <w:proofErr w:type="spellEnd"/>
      <w:r>
        <w:rPr>
          <w:rFonts w:hint="cs"/>
          <w:rtl/>
        </w:rPr>
        <w:t>. הסיבה לכך נובעת מהעבודה שעבור לוח קטן מאוד</w:t>
      </w:r>
      <w:r w:rsidR="000F180B">
        <w:rPr>
          <w:rFonts w:hint="cs"/>
          <w:rtl/>
        </w:rPr>
        <w:t xml:space="preserve"> (ביחס לעומק החיפוש 4)</w:t>
      </w:r>
      <w:r>
        <w:rPr>
          <w:rFonts w:hint="cs"/>
          <w:rtl/>
        </w:rPr>
        <w:t xml:space="preserve"> כמו </w:t>
      </w:r>
      <w:proofErr w:type="spellStart"/>
      <w:r>
        <w:t>minimaxClassic</w:t>
      </w:r>
      <w:proofErr w:type="spellEnd"/>
      <w:r>
        <w:rPr>
          <w:rFonts w:hint="cs"/>
          <w:rtl/>
        </w:rPr>
        <w:t xml:space="preserve"> עליו בחנו את הסוכנים, ההשפעה של ההחלטה אותה תבצע כל רוח כבר בתור הראשון קריטית לניצחון (או להפסד) במשחק. </w:t>
      </w:r>
      <w:proofErr w:type="spellStart"/>
      <w:r>
        <w:t>MinimaxAgent</w:t>
      </w:r>
      <w:proofErr w:type="spellEnd"/>
      <w:r>
        <w:rPr>
          <w:rFonts w:hint="cs"/>
          <w:rtl/>
        </w:rPr>
        <w:t xml:space="preserve"> מניח שהרוחות יקבלו את ההחלטה הגרועה ביותר עבור </w:t>
      </w:r>
      <w:r>
        <w:t>Pacman</w:t>
      </w:r>
      <w:r>
        <w:rPr>
          <w:rFonts w:hint="cs"/>
          <w:rtl/>
        </w:rPr>
        <w:t xml:space="preserve"> לעומת </w:t>
      </w:r>
      <w:proofErr w:type="spellStart"/>
      <w:r>
        <w:t>RandomExpectimaxAgent</w:t>
      </w:r>
      <w:proofErr w:type="spellEnd"/>
      <w:r>
        <w:rPr>
          <w:rFonts w:hint="cs"/>
          <w:rtl/>
        </w:rPr>
        <w:t xml:space="preserve"> המניח הסתברות שווה לכל ההחלטות ואכן ההסתברות להחלטה הגרועה ביותר קטנה כך שבמשך 7 משחקים קורים יותר הפסדים.</w:t>
      </w:r>
    </w:p>
    <w:p w14:paraId="2C17256F" w14:textId="55C6AE82" w:rsidR="00311256" w:rsidRDefault="00311256" w:rsidP="00311256">
      <w:pPr>
        <w:bidi/>
        <w:rPr>
          <w:rtl/>
        </w:rPr>
      </w:pPr>
    </w:p>
    <w:p w14:paraId="00A8B0A0" w14:textId="555611B2" w:rsidR="000B409E" w:rsidRDefault="000B409E" w:rsidP="000B409E">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8</w:t>
      </w:r>
      <w:r w:rsidRPr="00861277">
        <w:rPr>
          <w:rFonts w:asciiTheme="majorBidi" w:hAnsiTheme="majorBidi"/>
          <w:rtl/>
        </w:rPr>
        <w:t>:</w:t>
      </w:r>
    </w:p>
    <w:p w14:paraId="101B9211" w14:textId="2F506779" w:rsidR="00BC1611" w:rsidRPr="00BC1611" w:rsidRDefault="008E209C" w:rsidP="00BC1611">
      <w:pPr>
        <w:bidi/>
        <w:rPr>
          <w:rtl/>
        </w:rPr>
      </w:pPr>
      <w:r>
        <w:rPr>
          <w:noProof/>
        </w:rPr>
        <w:drawing>
          <wp:anchor distT="0" distB="0" distL="114300" distR="114300" simplePos="0" relativeHeight="251675648" behindDoc="0" locked="0" layoutInCell="1" allowOverlap="1" wp14:anchorId="373D9A42" wp14:editId="09C69A09">
            <wp:simplePos x="0" y="0"/>
            <wp:positionH relativeFrom="column">
              <wp:posOffset>838200</wp:posOffset>
            </wp:positionH>
            <wp:positionV relativeFrom="paragraph">
              <wp:posOffset>336550</wp:posOffset>
            </wp:positionV>
            <wp:extent cx="2418715" cy="1781175"/>
            <wp:effectExtent l="0" t="0" r="635" b="9525"/>
            <wp:wrapSquare wrapText="bothSides"/>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2418715" cy="1781175"/>
                    </a:xfrm>
                    <a:prstGeom prst="rect">
                      <a:avLst/>
                    </a:prstGeom>
                  </pic:spPr>
                </pic:pic>
              </a:graphicData>
            </a:graphic>
            <wp14:sizeRelV relativeFrom="margin">
              <wp14:pctHeight>0</wp14:pctHeight>
            </wp14:sizeRelV>
          </wp:anchor>
        </w:drawing>
      </w:r>
      <w:r w:rsidR="00BC1611">
        <w:rPr>
          <w:rFonts w:hint="cs"/>
          <w:rtl/>
        </w:rPr>
        <w:t xml:space="preserve">לא התייחסנו כאן לסוכנים </w:t>
      </w:r>
      <w:proofErr w:type="spellStart"/>
      <w:r w:rsidR="00BC1611">
        <w:t>RflexAgent</w:t>
      </w:r>
      <w:proofErr w:type="spellEnd"/>
      <w:r w:rsidR="00BC1611">
        <w:rPr>
          <w:rFonts w:hint="cs"/>
          <w:rtl/>
        </w:rPr>
        <w:t xml:space="preserve"> ו- </w:t>
      </w:r>
      <w:proofErr w:type="spellStart"/>
      <w:r w:rsidR="00BC1611">
        <w:t>BetterAgent</w:t>
      </w:r>
      <w:proofErr w:type="spellEnd"/>
      <w:r w:rsidR="00BC1611">
        <w:rPr>
          <w:rFonts w:hint="cs"/>
          <w:rtl/>
        </w:rPr>
        <w:t xml:space="preserve"> כיוון שהם אינן רצים עם מגבלת עומק ולכן עבורם המגבלה של </w:t>
      </w:r>
      <m:oMath>
        <m:r>
          <w:rPr>
            <w:rFonts w:ascii="Cambria Math" w:hAnsi="Cambria Math"/>
          </w:rPr>
          <m:t>d=4</m:t>
        </m:r>
      </m:oMath>
      <w:r w:rsidR="00BC1611">
        <w:rPr>
          <w:rFonts w:eastAsiaTheme="minorEastAsia" w:hint="cs"/>
          <w:rtl/>
        </w:rPr>
        <w:t xml:space="preserve"> המצוין בשאלה אינה רלוונטית</w:t>
      </w:r>
    </w:p>
    <w:p w14:paraId="61F1B0E1" w14:textId="20662552" w:rsidR="00BC1611" w:rsidRPr="00BC1611" w:rsidRDefault="001C35B0" w:rsidP="00BC1611">
      <w:pPr>
        <w:bidi/>
        <w:rPr>
          <w:rtl/>
        </w:rPr>
      </w:pPr>
      <w:r>
        <w:rPr>
          <w:noProof/>
        </w:rPr>
        <w:drawing>
          <wp:anchor distT="0" distB="0" distL="114300" distR="114300" simplePos="0" relativeHeight="251672576" behindDoc="0" locked="0" layoutInCell="1" allowOverlap="1" wp14:anchorId="73BCDA99" wp14:editId="7B4AFDF4">
            <wp:simplePos x="0" y="0"/>
            <wp:positionH relativeFrom="margin">
              <wp:posOffset>3657600</wp:posOffset>
            </wp:positionH>
            <wp:positionV relativeFrom="paragraph">
              <wp:posOffset>48895</wp:posOffset>
            </wp:positionV>
            <wp:extent cx="3112135" cy="1197610"/>
            <wp:effectExtent l="38100" t="38100" r="88265" b="97790"/>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12135" cy="119761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0CAD6FA5" w14:textId="190097A7" w:rsidR="000A0522" w:rsidRDefault="000A0522" w:rsidP="000A0522">
      <w:pPr>
        <w:bidi/>
        <w:rPr>
          <w:rtl/>
        </w:rPr>
      </w:pPr>
    </w:p>
    <w:p w14:paraId="58587FA4" w14:textId="4ECEDBAD" w:rsidR="000A0522" w:rsidRDefault="000A0522" w:rsidP="000A0522">
      <w:pPr>
        <w:bidi/>
        <w:rPr>
          <w:rtl/>
        </w:rPr>
      </w:pPr>
    </w:p>
    <w:p w14:paraId="7DDC7F9A" w14:textId="0E5993D2" w:rsidR="000A0522" w:rsidRDefault="000A0522" w:rsidP="000A0522">
      <w:pPr>
        <w:bidi/>
        <w:rPr>
          <w:rtl/>
        </w:rPr>
      </w:pPr>
    </w:p>
    <w:p w14:paraId="30E5A916" w14:textId="146AFEE6" w:rsidR="000A0522" w:rsidRDefault="000A0522" w:rsidP="000A0522">
      <w:pPr>
        <w:bidi/>
        <w:rPr>
          <w:rtl/>
        </w:rPr>
      </w:pPr>
    </w:p>
    <w:p w14:paraId="7604D9BD" w14:textId="03DE280F" w:rsidR="00D72991" w:rsidRDefault="00D72991" w:rsidP="00D72991">
      <w:pPr>
        <w:bidi/>
        <w:rPr>
          <w:color w:val="FF0000"/>
          <w:rtl/>
        </w:rPr>
      </w:pPr>
    </w:p>
    <w:p w14:paraId="3ACBD31B" w14:textId="77777777" w:rsidR="008E209C" w:rsidRDefault="008E209C" w:rsidP="00EB350E">
      <w:pPr>
        <w:bidi/>
        <w:rPr>
          <w:rtl/>
        </w:rPr>
      </w:pPr>
    </w:p>
    <w:p w14:paraId="72B6A08E" w14:textId="7A00F287" w:rsidR="00EB350E" w:rsidRDefault="00EB350E" w:rsidP="008E209C">
      <w:pPr>
        <w:bidi/>
      </w:pPr>
      <w:r>
        <w:rPr>
          <w:rFonts w:hint="cs"/>
          <w:rtl/>
        </w:rPr>
        <w:t>התשובה בסעיף זה דומה לתשובה מסעיף 7 רק שבמקרה זה נכנס גורם נוסף</w:t>
      </w:r>
      <w:r w:rsidR="008E209C">
        <w:rPr>
          <w:rFonts w:hint="cs"/>
          <w:rtl/>
        </w:rPr>
        <w:t xml:space="preserve">. פרט לגודלו הקטן של הלוח, עבור חישוב בעומק 4 הסוכן </w:t>
      </w:r>
      <w:r w:rsidR="000F180B">
        <w:rPr>
          <w:rFonts w:hint="cs"/>
          <w:rtl/>
        </w:rPr>
        <w:t xml:space="preserve">רואה כביכול את </w:t>
      </w:r>
      <w:r w:rsidR="008E209C">
        <w:rPr>
          <w:rFonts w:hint="cs"/>
          <w:rtl/>
        </w:rPr>
        <w:t>סוף המשחק</w:t>
      </w:r>
      <w:r w:rsidR="000F180B">
        <w:rPr>
          <w:rFonts w:hint="cs"/>
          <w:rtl/>
        </w:rPr>
        <w:t>. סוכן ה</w:t>
      </w:r>
      <w:proofErr w:type="spellStart"/>
      <w:r w:rsidR="000F180B">
        <w:t>MinimaxAgent</w:t>
      </w:r>
      <w:proofErr w:type="spellEnd"/>
      <w:r w:rsidR="000F180B">
        <w:rPr>
          <w:rFonts w:hint="cs"/>
          <w:rtl/>
        </w:rPr>
        <w:t xml:space="preserve"> מניח שהרוחות יסגרו עליו</w:t>
      </w:r>
      <w:r w:rsidR="008E209C">
        <w:rPr>
          <w:rFonts w:hint="cs"/>
          <w:rtl/>
        </w:rPr>
        <w:t xml:space="preserve"> ומבין שלא יכול לנצח</w:t>
      </w:r>
      <w:r w:rsidR="000F180B">
        <w:rPr>
          <w:rFonts w:hint="cs"/>
          <w:rtl/>
        </w:rPr>
        <w:t xml:space="preserve"> </w:t>
      </w:r>
      <w:r w:rsidR="000F180B">
        <w:rPr>
          <w:rtl/>
        </w:rPr>
        <w:t>–</w:t>
      </w:r>
      <w:r w:rsidR="008E209C">
        <w:rPr>
          <w:rFonts w:hint="cs"/>
          <w:rtl/>
        </w:rPr>
        <w:t xml:space="preserve"> לכן</w:t>
      </w:r>
      <w:r w:rsidR="000F180B">
        <w:rPr>
          <w:rFonts w:hint="cs"/>
          <w:rtl/>
        </w:rPr>
        <w:t>,</w:t>
      </w:r>
      <w:r w:rsidR="008E209C">
        <w:rPr>
          <w:rFonts w:hint="cs"/>
          <w:rtl/>
        </w:rPr>
        <w:t xml:space="preserve"> הציון הגבוה ביותר שיקבל יהיה אם ילך הכי פחות לפני שיתקל ברוח</w:t>
      </w:r>
      <w:r w:rsidR="000F180B">
        <w:rPr>
          <w:rFonts w:hint="cs"/>
          <w:rtl/>
        </w:rPr>
        <w:t xml:space="preserve"> (נפסל בכוונה). סוכן ה-</w:t>
      </w:r>
      <w:proofErr w:type="spellStart"/>
      <w:r w:rsidR="000F180B">
        <w:t>RandomExpectimaxAgent</w:t>
      </w:r>
      <w:proofErr w:type="spellEnd"/>
      <w:r w:rsidR="000F180B">
        <w:rPr>
          <w:rFonts w:hint="cs"/>
          <w:rtl/>
        </w:rPr>
        <w:t xml:space="preserve"> לעומתו רואה סיכוי (הסתברותי) שהרוחות לא יסגרו עליו ובמקרה זה הרווח לניצחון עולה וגורם לו לנסות לנצח וברוב המקרים גם להצליח.</w:t>
      </w:r>
    </w:p>
    <w:p w14:paraId="1CFB7E71" w14:textId="68BCD551" w:rsidR="000A0522" w:rsidRDefault="000A0522" w:rsidP="000A0522">
      <w:pPr>
        <w:bidi/>
        <w:rPr>
          <w:rtl/>
        </w:rPr>
      </w:pPr>
    </w:p>
    <w:p w14:paraId="4C21C10F" w14:textId="0438AE52" w:rsidR="000A0522" w:rsidRDefault="000A0522" w:rsidP="000A0522">
      <w:pPr>
        <w:bidi/>
        <w:rPr>
          <w:rtl/>
        </w:rPr>
      </w:pPr>
    </w:p>
    <w:p w14:paraId="5C591CCC" w14:textId="28B48D66" w:rsidR="000A0522" w:rsidRDefault="000A0522" w:rsidP="000A0522">
      <w:pPr>
        <w:bidi/>
        <w:rPr>
          <w:rtl/>
        </w:rPr>
      </w:pPr>
    </w:p>
    <w:p w14:paraId="31A14006" w14:textId="1221E1FA" w:rsidR="00946518" w:rsidRDefault="00946518" w:rsidP="00946518">
      <w:pPr>
        <w:bidi/>
        <w:rPr>
          <w:rtl/>
        </w:rPr>
      </w:pPr>
    </w:p>
    <w:p w14:paraId="38E6E559" w14:textId="0CF963A6" w:rsidR="00946518" w:rsidRDefault="00946518" w:rsidP="00946518">
      <w:pPr>
        <w:bidi/>
        <w:rPr>
          <w:rtl/>
        </w:rPr>
      </w:pPr>
    </w:p>
    <w:p w14:paraId="70FEF923" w14:textId="51E2039F" w:rsidR="000B409E" w:rsidRDefault="000B409E" w:rsidP="000B409E">
      <w:pPr>
        <w:bidi/>
        <w:rPr>
          <w:rtl/>
        </w:rPr>
      </w:pPr>
    </w:p>
    <w:p w14:paraId="5553D970" w14:textId="7B4AFAB3" w:rsidR="00951622" w:rsidRPr="00951622" w:rsidRDefault="000B409E" w:rsidP="00951622">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9</w:t>
      </w:r>
      <w:r w:rsidRPr="00861277">
        <w:rPr>
          <w:rFonts w:asciiTheme="majorBidi" w:hAnsiTheme="majorBidi"/>
          <w:rtl/>
        </w:rPr>
        <w:t>:</w:t>
      </w:r>
    </w:p>
    <w:p w14:paraId="21D5A8D6" w14:textId="5151902F" w:rsidR="005B192D" w:rsidRDefault="005B192D" w:rsidP="00BF4F3E">
      <w:pPr>
        <w:pStyle w:val="a3"/>
        <w:numPr>
          <w:ilvl w:val="0"/>
          <w:numId w:val="23"/>
        </w:numPr>
        <w:bidi/>
        <w:rPr>
          <w:b/>
          <w:bCs/>
          <w:color w:val="00B050"/>
        </w:rPr>
      </w:pPr>
      <w:r w:rsidRPr="005B192D">
        <w:rPr>
          <w:rFonts w:hint="cs"/>
          <w:b/>
          <w:bCs/>
          <w:color w:val="00B050"/>
          <w:rtl/>
        </w:rPr>
        <w:t>חלק מהטענות נכתבו כאן בתמצות כיוון שהורחבו בסעיפים המתאימים להם בשלבים מוקדמים יותר בדו"ח</w:t>
      </w:r>
    </w:p>
    <w:p w14:paraId="41154AA5" w14:textId="0DC0C843" w:rsidR="00355AE2" w:rsidRPr="005B192D" w:rsidRDefault="00355AE2" w:rsidP="00355AE2">
      <w:pPr>
        <w:pStyle w:val="a3"/>
        <w:bidi/>
        <w:rPr>
          <w:b/>
          <w:bCs/>
          <w:color w:val="00B050"/>
        </w:rPr>
      </w:pPr>
    </w:p>
    <w:p w14:paraId="658EC19E" w14:textId="541782CE" w:rsidR="00BF4F3E" w:rsidRDefault="00BF4F3E" w:rsidP="00BF4F3E">
      <w:pPr>
        <w:pStyle w:val="a3"/>
        <w:numPr>
          <w:ilvl w:val="0"/>
          <w:numId w:val="23"/>
        </w:numPr>
        <w:bidi/>
        <w:rPr>
          <w:rtl/>
        </w:rPr>
      </w:pPr>
      <w:r>
        <w:rPr>
          <w:rFonts w:hint="cs"/>
          <w:rtl/>
        </w:rPr>
        <w:t xml:space="preserve">כפי שראינו והסברנו בסעיפים קודמים </w:t>
      </w:r>
      <w:proofErr w:type="spellStart"/>
      <w:r>
        <w:t>R</w:t>
      </w:r>
      <w:r w:rsidR="0004506F">
        <w:t>e</w:t>
      </w:r>
      <w:r>
        <w:t>flexAgent</w:t>
      </w:r>
      <w:proofErr w:type="spellEnd"/>
      <w:r>
        <w:rPr>
          <w:rFonts w:hint="cs"/>
          <w:rtl/>
        </w:rPr>
        <w:t xml:space="preserve"> אינו נבדק עם מגבלת עומק, </w:t>
      </w:r>
      <w:proofErr w:type="spellStart"/>
      <w:r>
        <w:t>MinimaxAgent</w:t>
      </w:r>
      <w:proofErr w:type="spellEnd"/>
      <w:r>
        <w:t xml:space="preserve">, </w:t>
      </w:r>
      <w:proofErr w:type="spellStart"/>
      <w:r>
        <w:t>AlphBetaAgent</w:t>
      </w:r>
      <w:proofErr w:type="spellEnd"/>
      <w:r>
        <w:rPr>
          <w:rFonts w:hint="cs"/>
          <w:rtl/>
        </w:rPr>
        <w:t xml:space="preserve"> ו- </w:t>
      </w:r>
      <w:proofErr w:type="spellStart"/>
      <w:r>
        <w:t>RandomExpectimaxAgent</w:t>
      </w:r>
      <w:proofErr w:type="spellEnd"/>
      <w:r>
        <w:rPr>
          <w:rFonts w:hint="cs"/>
          <w:rtl/>
        </w:rPr>
        <w:t xml:space="preserve"> מקבלים תוצאות טובות יותר ככל שמגדילים את העומק אך נקודה זו באה על חשבון הביצועים שכן כעט חישוב כל צעד הוא איטי יותר.</w:t>
      </w:r>
      <w:r w:rsidR="00666083">
        <w:rPr>
          <w:rFonts w:hint="cs"/>
          <w:rtl/>
        </w:rPr>
        <w:t xml:space="preserve"> </w:t>
      </w:r>
      <w:r>
        <w:rPr>
          <w:rFonts w:hint="cs"/>
          <w:rtl/>
        </w:rPr>
        <w:t>בנוסף</w:t>
      </w:r>
      <w:r w:rsidR="00666083">
        <w:rPr>
          <w:rFonts w:hint="cs"/>
          <w:rtl/>
        </w:rPr>
        <w:t>,</w:t>
      </w:r>
      <w:r>
        <w:rPr>
          <w:rFonts w:hint="cs"/>
          <w:rtl/>
        </w:rPr>
        <w:t xml:space="preserve"> ראינו כי </w:t>
      </w:r>
      <w:proofErr w:type="spellStart"/>
      <w:r>
        <w:t>AlphaBetaAgnet</w:t>
      </w:r>
      <w:proofErr w:type="spellEnd"/>
      <w:r>
        <w:rPr>
          <w:rFonts w:hint="cs"/>
          <w:rtl/>
        </w:rPr>
        <w:t xml:space="preserve"> מושפע בצורה חלשה יותר </w:t>
      </w:r>
      <w:r w:rsidR="00355AE2">
        <w:rPr>
          <w:rFonts w:hint="cs"/>
          <w:rtl/>
        </w:rPr>
        <w:t xml:space="preserve">מהגדלת עומק החיפוש מאשר </w:t>
      </w:r>
      <w:proofErr w:type="spellStart"/>
      <w:r w:rsidR="00355AE2">
        <w:t>MinimaxAgent</w:t>
      </w:r>
      <w:proofErr w:type="spellEnd"/>
      <w:r w:rsidR="00355AE2">
        <w:rPr>
          <w:rFonts w:hint="cs"/>
          <w:rtl/>
        </w:rPr>
        <w:t xml:space="preserve"> ו- </w:t>
      </w:r>
      <w:proofErr w:type="spellStart"/>
      <w:r w:rsidR="00355AE2">
        <w:t>AlphaBetaAgent</w:t>
      </w:r>
      <w:proofErr w:type="spellEnd"/>
      <w:r w:rsidR="00355AE2">
        <w:rPr>
          <w:rFonts w:hint="cs"/>
          <w:rtl/>
        </w:rPr>
        <w:t xml:space="preserve"> שכן ככל שהעומק גדול יותר כך הגיזום גוזם יותר צאצאים בתת העץ הנגזם.</w:t>
      </w:r>
    </w:p>
    <w:p w14:paraId="6D4B7EB6" w14:textId="57A99701" w:rsidR="00535038" w:rsidRDefault="00535038" w:rsidP="00535038">
      <w:pPr>
        <w:pStyle w:val="a3"/>
        <w:bidi/>
        <w:rPr>
          <w:rtl/>
        </w:rPr>
      </w:pPr>
    </w:p>
    <w:p w14:paraId="7F3FB091" w14:textId="28013E70" w:rsidR="00535038" w:rsidRDefault="008E00DD" w:rsidP="00535038">
      <w:pPr>
        <w:pStyle w:val="a3"/>
        <w:numPr>
          <w:ilvl w:val="0"/>
          <w:numId w:val="23"/>
        </w:numPr>
        <w:bidi/>
      </w:pPr>
      <w:r>
        <w:rPr>
          <w:noProof/>
        </w:rPr>
        <w:drawing>
          <wp:anchor distT="0" distB="0" distL="114300" distR="114300" simplePos="0" relativeHeight="251677696" behindDoc="0" locked="0" layoutInCell="1" allowOverlap="1" wp14:anchorId="4DEDC30F" wp14:editId="6E12D2D8">
            <wp:simplePos x="0" y="0"/>
            <wp:positionH relativeFrom="column">
              <wp:posOffset>60798</wp:posOffset>
            </wp:positionH>
            <wp:positionV relativeFrom="paragraph">
              <wp:posOffset>497326</wp:posOffset>
            </wp:positionV>
            <wp:extent cx="6854825" cy="3477260"/>
            <wp:effectExtent l="38100" t="38100" r="98425" b="104140"/>
            <wp:wrapSquare wrapText="bothSides"/>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854825" cy="3477260"/>
                    </a:xfrm>
                    <a:prstGeom prst="rect">
                      <a:avLst/>
                    </a:prstGeom>
                    <a:noFill/>
                    <a:ln>
                      <a:noFill/>
                    </a:ln>
                    <a:effectLst>
                      <a:outerShdw blurRad="50800" dist="38100" dir="2700000" algn="tl" rotWithShape="0">
                        <a:prstClr val="black">
                          <a:alpha val="40000"/>
                        </a:prstClr>
                      </a:outerShdw>
                    </a:effectLst>
                  </pic:spPr>
                </pic:pic>
              </a:graphicData>
            </a:graphic>
          </wp:anchor>
        </w:drawing>
      </w:r>
      <w:r w:rsidR="00951622">
        <w:rPr>
          <w:rFonts w:hint="cs"/>
          <w:rtl/>
        </w:rPr>
        <w:t xml:space="preserve">נראה איך כל לוח משפיע על הסוכנים בעזרת </w:t>
      </w:r>
      <w:r w:rsidR="00535038">
        <w:rPr>
          <w:rFonts w:hint="cs"/>
          <w:rtl/>
        </w:rPr>
        <w:t xml:space="preserve">הגרף הבא המתאר את </w:t>
      </w:r>
      <w:r w:rsidR="00951622">
        <w:rPr>
          <w:rFonts w:hint="cs"/>
          <w:rtl/>
        </w:rPr>
        <w:t>התוצאה של כל סוכן כפונקציה של הלוח עליו הוא עובד</w:t>
      </w:r>
      <w:r w:rsidR="009B3FCE">
        <w:rPr>
          <w:rFonts w:hint="cs"/>
          <w:rtl/>
        </w:rPr>
        <w:t>, התוצאה הינה הסכום של רוח רנדומלית ורוח כיוונית.</w:t>
      </w:r>
    </w:p>
    <w:p w14:paraId="18C69AFC" w14:textId="77777777" w:rsidR="00633D09" w:rsidRDefault="00633D09" w:rsidP="009B3FCE">
      <w:pPr>
        <w:bidi/>
      </w:pPr>
    </w:p>
    <w:p w14:paraId="3A1041FD" w14:textId="6EA2E03A" w:rsidR="002C0AE8" w:rsidRDefault="00D178C4" w:rsidP="00666083">
      <w:pPr>
        <w:pStyle w:val="a3"/>
        <w:numPr>
          <w:ilvl w:val="0"/>
          <w:numId w:val="24"/>
        </w:numPr>
        <w:bidi/>
        <w:spacing w:after="0"/>
      </w:pPr>
      <w:r>
        <w:rPr>
          <w:rFonts w:hint="cs"/>
          <w:rtl/>
        </w:rPr>
        <w:t>ניתן לראות כי ההיוריסטיקה שלנו מתגברת על ההיוריסטיקה הבסיסית בכל אחד מהלוחות וזאת כיוון שתכננו את ההיוריסטיקה שלנו בקפידה בשלבים מוקדמים של התרגיל בכדי להבטיח שכל האלגוריתמים שלנו, אשר מסתמכים על היוריסטיקה זאת, יתנו תוצאות טובות.</w:t>
      </w:r>
    </w:p>
    <w:p w14:paraId="7980FC4A" w14:textId="293112BE" w:rsidR="008E00DD" w:rsidRDefault="008E00DD" w:rsidP="008E00DD">
      <w:pPr>
        <w:bidi/>
        <w:spacing w:after="0"/>
        <w:rPr>
          <w:rtl/>
        </w:rPr>
      </w:pPr>
    </w:p>
    <w:p w14:paraId="5AA8D585" w14:textId="710C45B7" w:rsidR="008E00DD" w:rsidRDefault="008E00DD" w:rsidP="008E00DD">
      <w:pPr>
        <w:pStyle w:val="a3"/>
        <w:numPr>
          <w:ilvl w:val="0"/>
          <w:numId w:val="24"/>
        </w:numPr>
        <w:bidi/>
        <w:spacing w:after="0"/>
      </w:pPr>
      <w:r>
        <w:rPr>
          <w:rFonts w:hint="cs"/>
          <w:rtl/>
        </w:rPr>
        <w:t xml:space="preserve">נשים לב בי הלוח </w:t>
      </w:r>
      <w:proofErr w:type="spellStart"/>
      <w:r>
        <w:t>testClassic</w:t>
      </w:r>
      <w:proofErr w:type="spellEnd"/>
      <w:r>
        <w:rPr>
          <w:rFonts w:hint="cs"/>
          <w:rtl/>
        </w:rPr>
        <w:t xml:space="preserve"> גורם לכל הסוכנים להניב את אותה תוצאה </w:t>
      </w:r>
      <m:oMath>
        <m:r>
          <w:rPr>
            <w:rFonts w:ascii="Cambria Math" w:hAnsi="Cambria Math"/>
            <w:rtl/>
          </w:rPr>
          <m:t>≈</m:t>
        </m:r>
        <m:r>
          <w:rPr>
            <w:rFonts w:ascii="Cambria Math" w:hAnsi="Cambria Math"/>
          </w:rPr>
          <m:t>500</m:t>
        </m:r>
      </m:oMath>
      <w:r w:rsidR="000E3519">
        <w:rPr>
          <w:rFonts w:eastAsiaTheme="minorEastAsia" w:hint="cs"/>
          <w:rtl/>
        </w:rPr>
        <w:t xml:space="preserve"> (צריך לחלק ב-2), וזאת כיוון שהלוח יחסית קטן, מכיל רוח יחידה לכל היותר ולכן הסכנה היחידה היא להיאכל ע"י הרוח ועבור רוח יחידה גם הסוכנים הכי פשוטים שלנו אשר סופרים את ה- </w:t>
      </w:r>
      <w:r w:rsidR="000E3519">
        <w:rPr>
          <w:rFonts w:eastAsiaTheme="minorEastAsia"/>
        </w:rPr>
        <w:t>score</w:t>
      </w:r>
      <w:r w:rsidR="000E3519">
        <w:rPr>
          <w:rFonts w:eastAsiaTheme="minorEastAsia" w:hint="cs"/>
          <w:rtl/>
        </w:rPr>
        <w:t xml:space="preserve"> יבחרו לא ללכת למצב בו הרוח אכלה אותנו כיוון שהפסד הניקוד מפגישת רוח שווה בערך לניקוד הכולל של אכילת כל המזון בלוח.</w:t>
      </w:r>
    </w:p>
    <w:p w14:paraId="42A43E0B" w14:textId="07E36C54" w:rsidR="0004506F" w:rsidRDefault="0004506F" w:rsidP="0004506F">
      <w:pPr>
        <w:pStyle w:val="a3"/>
        <w:bidi/>
        <w:ind w:left="1080"/>
        <w:rPr>
          <w:rtl/>
        </w:rPr>
      </w:pPr>
    </w:p>
    <w:p w14:paraId="7F0CC9CC" w14:textId="7AA25789" w:rsidR="00C06312" w:rsidRDefault="008E00DD" w:rsidP="00C06312">
      <w:pPr>
        <w:pStyle w:val="a3"/>
        <w:numPr>
          <w:ilvl w:val="0"/>
          <w:numId w:val="24"/>
        </w:numPr>
        <w:bidi/>
      </w:pPr>
      <w:r>
        <w:rPr>
          <w:rFonts w:hint="cs"/>
          <w:rtl/>
        </w:rPr>
        <w:t xml:space="preserve">נבחין כי בממוצע על 2 סוגי הרוחות הסוכנים </w:t>
      </w:r>
      <w:proofErr w:type="spellStart"/>
      <w:r>
        <w:t>AlphaBeta</w:t>
      </w:r>
      <w:proofErr w:type="spellEnd"/>
      <w:r>
        <w:t xml:space="preserve">, </w:t>
      </w:r>
      <w:proofErr w:type="spellStart"/>
      <w:r>
        <w:t>RandomExpectimax</w:t>
      </w:r>
      <w:proofErr w:type="spellEnd"/>
      <w:r>
        <w:t xml:space="preserve">, </w:t>
      </w:r>
      <w:proofErr w:type="spellStart"/>
      <w:r>
        <w:t>DirectionalExpectimax</w:t>
      </w:r>
      <w:proofErr w:type="spellEnd"/>
      <w:r>
        <w:rPr>
          <w:rFonts w:hint="cs"/>
          <w:rtl/>
        </w:rPr>
        <w:t xml:space="preserve"> מתנהגים בצורה יחסית דומה</w:t>
      </w:r>
      <w:r w:rsidR="000E3519">
        <w:rPr>
          <w:rFonts w:hint="cs"/>
          <w:rtl/>
        </w:rPr>
        <w:t xml:space="preserve">, למעט </w:t>
      </w:r>
      <w:proofErr w:type="spellStart"/>
      <w:r w:rsidR="000E3519">
        <w:t>trappedClassic</w:t>
      </w:r>
      <w:proofErr w:type="spellEnd"/>
      <w:r w:rsidR="000E3519">
        <w:rPr>
          <w:rFonts w:hint="cs"/>
          <w:rtl/>
        </w:rPr>
        <w:t xml:space="preserve"> שם סוכני </w:t>
      </w:r>
      <w:proofErr w:type="spellStart"/>
      <w:r w:rsidR="000E3519">
        <w:t>Expectimax</w:t>
      </w:r>
      <w:proofErr w:type="spellEnd"/>
      <w:r w:rsidR="000E3519">
        <w:rPr>
          <w:rFonts w:hint="cs"/>
          <w:rtl/>
        </w:rPr>
        <w:t xml:space="preserve"> טובים יותר מ- </w:t>
      </w:r>
      <w:proofErr w:type="spellStart"/>
      <w:r w:rsidR="000E3519">
        <w:t>AlphaBeta</w:t>
      </w:r>
      <w:proofErr w:type="spellEnd"/>
      <w:r>
        <w:rPr>
          <w:rFonts w:hint="cs"/>
          <w:rtl/>
        </w:rPr>
        <w:t xml:space="preserve"> </w:t>
      </w:r>
      <w:r w:rsidR="000E3519">
        <w:rPr>
          <w:rFonts w:hint="cs"/>
          <w:rtl/>
        </w:rPr>
        <w:t>כפי שהסברנו בסעיף הקודם</w:t>
      </w:r>
      <w:r w:rsidR="00C06312">
        <w:rPr>
          <w:rFonts w:hint="cs"/>
          <w:rtl/>
        </w:rPr>
        <w:t>. נצלול קצת פנימה לכל סוג רוח על מנת להבין נקודה זו לעומק.</w:t>
      </w:r>
    </w:p>
    <w:p w14:paraId="6B1B6BB5" w14:textId="77777777" w:rsidR="00C06312" w:rsidRDefault="00C06312" w:rsidP="00C06312">
      <w:pPr>
        <w:pStyle w:val="a3"/>
        <w:rPr>
          <w:rFonts w:hint="cs"/>
          <w:rtl/>
        </w:rPr>
      </w:pPr>
    </w:p>
    <w:p w14:paraId="07ADA095" w14:textId="73D9BA91" w:rsidR="008E00DD" w:rsidRDefault="008E00DD" w:rsidP="00C06312">
      <w:pPr>
        <w:bidi/>
        <w:rPr>
          <w:rFonts w:hint="cs"/>
          <w:rtl/>
        </w:rPr>
      </w:pPr>
    </w:p>
    <w:p w14:paraId="6E11AFB0" w14:textId="378DEE7F" w:rsidR="008E00DD" w:rsidRDefault="008E00DD" w:rsidP="008E00DD">
      <w:pPr>
        <w:bidi/>
        <w:rPr>
          <w:rtl/>
        </w:rPr>
      </w:pPr>
    </w:p>
    <w:p w14:paraId="4126EA9D" w14:textId="56A17549" w:rsidR="00C06312" w:rsidRDefault="008E00DD" w:rsidP="00C06312">
      <w:pPr>
        <w:bidi/>
        <w:rPr>
          <w:rtl/>
        </w:rPr>
      </w:pPr>
      <w:r>
        <w:rPr>
          <w:noProof/>
        </w:rPr>
        <w:lastRenderedPageBreak/>
        <w:drawing>
          <wp:anchor distT="0" distB="0" distL="114300" distR="114300" simplePos="0" relativeHeight="251678720" behindDoc="0" locked="0" layoutInCell="1" allowOverlap="1" wp14:anchorId="0BA16603" wp14:editId="6D6B3040">
            <wp:simplePos x="0" y="0"/>
            <wp:positionH relativeFrom="margin">
              <wp:posOffset>422497</wp:posOffset>
            </wp:positionH>
            <wp:positionV relativeFrom="paragraph">
              <wp:posOffset>38573</wp:posOffset>
            </wp:positionV>
            <wp:extent cx="6149975" cy="3038475"/>
            <wp:effectExtent l="38100" t="38100" r="98425" b="104775"/>
            <wp:wrapSquare wrapText="bothSides"/>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149975" cy="303847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3E3900D1" w14:textId="694DD6D1" w:rsidR="00B560C3" w:rsidRDefault="00B560C3" w:rsidP="00B560C3">
      <w:pPr>
        <w:bidi/>
        <w:rPr>
          <w:rtl/>
        </w:rPr>
      </w:pPr>
    </w:p>
    <w:p w14:paraId="6A36F095" w14:textId="77777777" w:rsidR="00B560C3" w:rsidRDefault="00B560C3" w:rsidP="00B560C3">
      <w:pPr>
        <w:bidi/>
      </w:pPr>
    </w:p>
    <w:p w14:paraId="790DE7B9" w14:textId="1A286B5E" w:rsidR="00B560C3" w:rsidRDefault="00B560C3" w:rsidP="00B560C3">
      <w:pPr>
        <w:bidi/>
        <w:rPr>
          <w:rtl/>
        </w:rPr>
      </w:pPr>
    </w:p>
    <w:p w14:paraId="1BABC241" w14:textId="2747E792" w:rsidR="00B560C3" w:rsidRDefault="00B560C3" w:rsidP="00B560C3">
      <w:pPr>
        <w:bidi/>
        <w:rPr>
          <w:rtl/>
        </w:rPr>
      </w:pPr>
    </w:p>
    <w:p w14:paraId="0C8B891C" w14:textId="6017AC12" w:rsidR="00B560C3" w:rsidRDefault="00B560C3" w:rsidP="00B560C3">
      <w:pPr>
        <w:bidi/>
        <w:rPr>
          <w:rtl/>
        </w:rPr>
      </w:pPr>
    </w:p>
    <w:p w14:paraId="07311186" w14:textId="0079F323" w:rsidR="00B560C3" w:rsidRDefault="00B560C3" w:rsidP="00B560C3">
      <w:pPr>
        <w:bidi/>
        <w:rPr>
          <w:rtl/>
        </w:rPr>
      </w:pPr>
    </w:p>
    <w:p w14:paraId="617134B1" w14:textId="4EFF663C" w:rsidR="00B560C3" w:rsidRDefault="00B560C3" w:rsidP="00B560C3">
      <w:pPr>
        <w:bidi/>
        <w:rPr>
          <w:rtl/>
        </w:rPr>
      </w:pPr>
    </w:p>
    <w:p w14:paraId="3701DB5F" w14:textId="5D49A19A" w:rsidR="00B560C3" w:rsidRDefault="00B560C3" w:rsidP="00B560C3">
      <w:pPr>
        <w:bidi/>
        <w:rPr>
          <w:rtl/>
        </w:rPr>
      </w:pPr>
    </w:p>
    <w:p w14:paraId="6CC985D5" w14:textId="0A202402" w:rsidR="00B560C3" w:rsidRDefault="00B560C3" w:rsidP="00B560C3">
      <w:pPr>
        <w:bidi/>
        <w:rPr>
          <w:rtl/>
        </w:rPr>
      </w:pPr>
    </w:p>
    <w:p w14:paraId="0E121C4C" w14:textId="67D45298" w:rsidR="00B560C3" w:rsidRDefault="00B560C3" w:rsidP="00B560C3">
      <w:pPr>
        <w:bidi/>
        <w:rPr>
          <w:rtl/>
        </w:rPr>
      </w:pPr>
    </w:p>
    <w:p w14:paraId="577179E4" w14:textId="77777777" w:rsidR="00B560C3" w:rsidRDefault="00B560C3" w:rsidP="00B560C3">
      <w:pPr>
        <w:bidi/>
      </w:pPr>
    </w:p>
    <w:p w14:paraId="0D036760" w14:textId="2BE1307D" w:rsidR="00C06312" w:rsidRDefault="00C06312" w:rsidP="00B560C3">
      <w:pPr>
        <w:pStyle w:val="a3"/>
        <w:numPr>
          <w:ilvl w:val="0"/>
          <w:numId w:val="28"/>
        </w:numPr>
        <w:bidi/>
      </w:pPr>
      <w:r>
        <w:rPr>
          <w:rFonts w:hint="cs"/>
          <w:rtl/>
        </w:rPr>
        <w:t xml:space="preserve">עבור לוח מספיק קטן </w:t>
      </w:r>
      <w:proofErr w:type="spellStart"/>
      <w:r>
        <w:t>AlphaBeta</w:t>
      </w:r>
      <w:proofErr w:type="spellEnd"/>
      <w:r>
        <w:rPr>
          <w:rFonts w:hint="cs"/>
          <w:rtl/>
        </w:rPr>
        <w:t xml:space="preserve"> יכול לפתח את עץ המשחק בשלמותו ולכן רואה שבמקרה הגרוע הרוחות סוגרות עליו לכן "מתאבד" על מנת להפסיד כמה שפחות נקודות על תנועה לעומת סוכני ה- </w:t>
      </w:r>
      <w:proofErr w:type="spellStart"/>
      <w:r>
        <w:t>Expectimax</w:t>
      </w:r>
      <w:proofErr w:type="spellEnd"/>
      <w:r>
        <w:rPr>
          <w:rFonts w:hint="cs"/>
          <w:rtl/>
        </w:rPr>
        <w:t xml:space="preserve"> אשר מבינים שבהסתברות טובה הרוחות לא יסגרו עליו ולכן מנסה לנצח ו</w:t>
      </w:r>
      <w:r>
        <w:rPr>
          <w:rFonts w:hint="cs"/>
          <w:rtl/>
        </w:rPr>
        <w:t>בכך מגדיל את התוצאה הסופית שלו.</w:t>
      </w:r>
    </w:p>
    <w:p w14:paraId="78F287D3" w14:textId="77777777" w:rsidR="00C06312" w:rsidRDefault="00C06312" w:rsidP="00C06312">
      <w:pPr>
        <w:pStyle w:val="a3"/>
        <w:bidi/>
        <w:ind w:left="1800"/>
      </w:pPr>
    </w:p>
    <w:p w14:paraId="15554534" w14:textId="57EDB00D" w:rsidR="00C06312" w:rsidRDefault="00C06312" w:rsidP="00C06312">
      <w:pPr>
        <w:pStyle w:val="a3"/>
        <w:numPr>
          <w:ilvl w:val="0"/>
          <w:numId w:val="28"/>
        </w:numPr>
        <w:bidi/>
      </w:pPr>
      <w:r>
        <w:rPr>
          <w:rFonts w:hint="cs"/>
          <w:rtl/>
        </w:rPr>
        <w:t xml:space="preserve">דבר נוסף מעניין שקורא פה הוא ש- </w:t>
      </w:r>
      <w:proofErr w:type="spellStart"/>
      <w:r>
        <w:t>BetterAgent</w:t>
      </w:r>
      <w:proofErr w:type="spellEnd"/>
      <w:r>
        <w:rPr>
          <w:rFonts w:hint="cs"/>
          <w:rtl/>
        </w:rPr>
        <w:t xml:space="preserve"> מספיק חכם כדי להגבר על מכשול זה כיוון שהוא לא מנבא את סוף המשחק אלא רק מנסה לאכול אוכל ולברוח מרוחות ולכן התנהגות זו מזדהה עם סוכני ה- </w:t>
      </w:r>
      <w:proofErr w:type="spellStart"/>
      <w:r>
        <w:t>Expectimax</w:t>
      </w:r>
      <w:proofErr w:type="spellEnd"/>
      <w:r>
        <w:rPr>
          <w:rFonts w:hint="cs"/>
          <w:rtl/>
        </w:rPr>
        <w:t xml:space="preserve"> בלוח זה.</w:t>
      </w:r>
    </w:p>
    <w:p w14:paraId="0A5E18A0" w14:textId="4588077F" w:rsidR="008E00DD" w:rsidRPr="00C06312" w:rsidRDefault="00C06312" w:rsidP="008E00DD">
      <w:pPr>
        <w:bidi/>
        <w:rPr>
          <w:rtl/>
        </w:rPr>
      </w:pPr>
      <w:r>
        <w:rPr>
          <w:noProof/>
        </w:rPr>
        <w:drawing>
          <wp:anchor distT="0" distB="0" distL="114300" distR="114300" simplePos="0" relativeHeight="251679744" behindDoc="0" locked="0" layoutInCell="1" allowOverlap="1" wp14:anchorId="6B11741D" wp14:editId="274BE2DD">
            <wp:simplePos x="0" y="0"/>
            <wp:positionH relativeFrom="margin">
              <wp:align>center</wp:align>
            </wp:positionH>
            <wp:positionV relativeFrom="paragraph">
              <wp:posOffset>47625</wp:posOffset>
            </wp:positionV>
            <wp:extent cx="6033770" cy="3186430"/>
            <wp:effectExtent l="38100" t="38100" r="100330" b="90170"/>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033770" cy="318643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6EA92080" w14:textId="4755E3B5" w:rsidR="008E00DD" w:rsidRDefault="008E00DD" w:rsidP="008E00DD">
      <w:pPr>
        <w:bidi/>
        <w:rPr>
          <w:rtl/>
        </w:rPr>
      </w:pPr>
    </w:p>
    <w:p w14:paraId="5178CD93" w14:textId="28F120E7" w:rsidR="008E00DD" w:rsidRPr="00C06312" w:rsidRDefault="008E00DD" w:rsidP="008E00DD">
      <w:pPr>
        <w:bidi/>
        <w:rPr>
          <w:rtl/>
        </w:rPr>
      </w:pPr>
    </w:p>
    <w:p w14:paraId="416D6AC3" w14:textId="079E365F" w:rsidR="008E00DD" w:rsidRDefault="008E00DD" w:rsidP="008E00DD">
      <w:pPr>
        <w:bidi/>
        <w:rPr>
          <w:rtl/>
        </w:rPr>
      </w:pPr>
    </w:p>
    <w:p w14:paraId="71B6465E" w14:textId="5ED8804C" w:rsidR="008E00DD" w:rsidRDefault="008E00DD" w:rsidP="008E00DD">
      <w:pPr>
        <w:bidi/>
        <w:rPr>
          <w:rtl/>
        </w:rPr>
      </w:pPr>
    </w:p>
    <w:p w14:paraId="0A03A4D9" w14:textId="7134373A" w:rsidR="008E00DD" w:rsidRDefault="008E00DD" w:rsidP="008E00DD">
      <w:pPr>
        <w:bidi/>
        <w:rPr>
          <w:rtl/>
        </w:rPr>
      </w:pPr>
    </w:p>
    <w:p w14:paraId="18501530" w14:textId="2A8BE961" w:rsidR="008E00DD" w:rsidRDefault="008E00DD" w:rsidP="008E00DD">
      <w:pPr>
        <w:bidi/>
        <w:rPr>
          <w:rtl/>
        </w:rPr>
      </w:pPr>
    </w:p>
    <w:p w14:paraId="465E36C9" w14:textId="4AA2B957" w:rsidR="008E00DD" w:rsidRDefault="008E00DD" w:rsidP="008E00DD">
      <w:pPr>
        <w:bidi/>
        <w:rPr>
          <w:rtl/>
        </w:rPr>
      </w:pPr>
    </w:p>
    <w:p w14:paraId="6FF2244D" w14:textId="376797E2" w:rsidR="008E00DD" w:rsidRDefault="008E00DD" w:rsidP="008E00DD">
      <w:pPr>
        <w:bidi/>
        <w:rPr>
          <w:rtl/>
        </w:rPr>
      </w:pPr>
    </w:p>
    <w:p w14:paraId="1C3A80F6" w14:textId="0B721844" w:rsidR="008E00DD" w:rsidRDefault="008E00DD" w:rsidP="008E00DD">
      <w:pPr>
        <w:bidi/>
        <w:rPr>
          <w:rtl/>
        </w:rPr>
      </w:pPr>
    </w:p>
    <w:p w14:paraId="33199357" w14:textId="773631A4" w:rsidR="008E00DD" w:rsidRDefault="008E00DD" w:rsidP="008E00DD">
      <w:pPr>
        <w:bidi/>
        <w:rPr>
          <w:rtl/>
        </w:rPr>
      </w:pPr>
    </w:p>
    <w:p w14:paraId="751B53E4" w14:textId="346E40A6" w:rsidR="008E00DD" w:rsidRDefault="008E00DD" w:rsidP="008E00DD">
      <w:pPr>
        <w:bidi/>
        <w:rPr>
          <w:rtl/>
        </w:rPr>
      </w:pPr>
    </w:p>
    <w:p w14:paraId="04B2ECA9" w14:textId="69A40928" w:rsidR="008E00DD" w:rsidRDefault="008E00DD" w:rsidP="008E00DD">
      <w:pPr>
        <w:bidi/>
        <w:rPr>
          <w:rtl/>
        </w:rPr>
      </w:pPr>
    </w:p>
    <w:p w14:paraId="55003BC1" w14:textId="7753D920" w:rsidR="00C06312" w:rsidRDefault="00C06312" w:rsidP="00C06312">
      <w:pPr>
        <w:pStyle w:val="a3"/>
        <w:numPr>
          <w:ilvl w:val="0"/>
          <w:numId w:val="29"/>
        </w:numPr>
        <w:bidi/>
        <w:rPr>
          <w:rtl/>
        </w:rPr>
      </w:pPr>
      <w:r>
        <w:rPr>
          <w:rFonts w:hint="cs"/>
          <w:rtl/>
        </w:rPr>
        <w:t xml:space="preserve">כצפוי עבור רוחות </w:t>
      </w:r>
      <w:r>
        <w:t>Directional</w:t>
      </w:r>
      <w:r>
        <w:rPr>
          <w:rFonts w:hint="cs"/>
          <w:rtl/>
        </w:rPr>
        <w:t xml:space="preserve"> הרוחות מעצם מבצעות את "הצעד הגרוע ביותר" עבור הסוכן ולכן </w:t>
      </w:r>
      <w:proofErr w:type="spellStart"/>
      <w:r>
        <w:t>AlphaBeta</w:t>
      </w:r>
      <w:proofErr w:type="spellEnd"/>
      <w:r>
        <w:rPr>
          <w:rFonts w:hint="cs"/>
          <w:rtl/>
        </w:rPr>
        <w:t xml:space="preserve"> מנבא את ההתנהגות נכונה ובמקרה זה סוכני ה- </w:t>
      </w:r>
      <w:proofErr w:type="spellStart"/>
      <w:r>
        <w:t>Expectimax</w:t>
      </w:r>
      <w:proofErr w:type="spellEnd"/>
      <w:r>
        <w:rPr>
          <w:rFonts w:hint="cs"/>
          <w:rtl/>
        </w:rPr>
        <w:t xml:space="preserve"> אינם טובים ממנו שכן </w:t>
      </w:r>
      <w:proofErr w:type="spellStart"/>
      <w:r>
        <w:rPr>
          <w:rFonts w:hint="cs"/>
          <w:rtl/>
        </w:rPr>
        <w:t>לפקמן</w:t>
      </w:r>
      <w:proofErr w:type="spellEnd"/>
      <w:r>
        <w:rPr>
          <w:rFonts w:hint="cs"/>
          <w:rtl/>
        </w:rPr>
        <w:t xml:space="preserve"> אין סיכוי ללא תלות בסוכן</w:t>
      </w:r>
    </w:p>
    <w:p w14:paraId="77475CC1" w14:textId="497444A8" w:rsidR="00666083" w:rsidRDefault="00666083" w:rsidP="00307723">
      <w:pPr>
        <w:bidi/>
      </w:pPr>
    </w:p>
    <w:p w14:paraId="4ACC47EA" w14:textId="33EA5933" w:rsidR="00951622" w:rsidRDefault="00BB68D6" w:rsidP="00666083">
      <w:pPr>
        <w:pStyle w:val="a3"/>
        <w:numPr>
          <w:ilvl w:val="0"/>
          <w:numId w:val="23"/>
        </w:numPr>
        <w:bidi/>
      </w:pPr>
      <w:r>
        <w:rPr>
          <w:rFonts w:hint="cs"/>
          <w:rtl/>
        </w:rPr>
        <w:lastRenderedPageBreak/>
        <w:t xml:space="preserve">כפי שראינו והוסבר בחלק ח' מגבלת העומק משפיע על </w:t>
      </w:r>
      <w:r w:rsidR="0028629D">
        <w:rPr>
          <w:rFonts w:hint="cs"/>
          <w:rtl/>
        </w:rPr>
        <w:t xml:space="preserve">כל הסוכנים התלויים בה, כלומר </w:t>
      </w:r>
      <w:proofErr w:type="spellStart"/>
      <w:r w:rsidR="00307723">
        <w:t>DirectionalExpectimaxAgent</w:t>
      </w:r>
      <w:proofErr w:type="spellEnd"/>
      <w:r w:rsidR="0028629D">
        <w:t xml:space="preserve">, </w:t>
      </w:r>
      <w:proofErr w:type="spellStart"/>
      <w:r w:rsidR="0028629D">
        <w:t>AlphaBetaAgent</w:t>
      </w:r>
      <w:proofErr w:type="spellEnd"/>
      <w:r w:rsidR="0028629D">
        <w:t xml:space="preserve">, </w:t>
      </w:r>
      <w:proofErr w:type="spellStart"/>
      <w:r w:rsidR="0028629D">
        <w:t>RandomExpectimaxAgent</w:t>
      </w:r>
      <w:proofErr w:type="spellEnd"/>
      <w:r w:rsidR="0028629D">
        <w:rPr>
          <w:rFonts w:hint="cs"/>
          <w:rtl/>
        </w:rPr>
        <w:t>, ככל שהעומק גדל כך התוצאות של 3 הסוכנים הנ"ל משתפרת וזאת מכיוון שככל שהעומק גדל כך הסוכן "צופה" יותר מהלכים קדימה</w:t>
      </w:r>
      <w:r w:rsidR="00307723">
        <w:rPr>
          <w:rFonts w:hint="cs"/>
          <w:rtl/>
        </w:rPr>
        <w:t xml:space="preserve"> (למעט </w:t>
      </w:r>
      <w:proofErr w:type="spellStart"/>
      <w:r w:rsidR="00307723">
        <w:t>trappedClassic</w:t>
      </w:r>
      <w:proofErr w:type="spellEnd"/>
      <w:r w:rsidR="00307723">
        <w:rPr>
          <w:rFonts w:hint="cs"/>
          <w:rtl/>
        </w:rPr>
        <w:t xml:space="preserve"> שם צפיית מהלכים קדימה דווקא מכשילה חלק מהסוכנים)</w:t>
      </w:r>
      <w:r w:rsidR="0028629D">
        <w:rPr>
          <w:rFonts w:hint="cs"/>
          <w:rtl/>
        </w:rPr>
        <w:t xml:space="preserve"> ולכל עם היוריסטיקה טובה הוא יהיה סוכן טוב יותר.</w:t>
      </w:r>
    </w:p>
    <w:p w14:paraId="10B40387" w14:textId="26077C16" w:rsidR="0028629D" w:rsidRDefault="0028629D" w:rsidP="0028629D">
      <w:pPr>
        <w:pStyle w:val="a3"/>
        <w:bidi/>
        <w:rPr>
          <w:rtl/>
        </w:rPr>
      </w:pPr>
      <w:r>
        <w:rPr>
          <w:rFonts w:hint="cs"/>
          <w:rtl/>
        </w:rPr>
        <w:t xml:space="preserve">אילו הייתה מגבלת זמן במקום מגבלת עומק היינו ממשים את האלגוריתמים בצורת </w:t>
      </w:r>
      <w:r>
        <w:t>iterative deepening</w:t>
      </w:r>
      <w:r>
        <w:rPr>
          <w:rFonts w:hint="cs"/>
          <w:rtl/>
        </w:rPr>
        <w:t xml:space="preserve"> עם שילוב של שמירת סדר הפיתוח האופטימלי לכל עומק על מנת ליצור גיזום אופטימלי </w:t>
      </w:r>
      <w:proofErr w:type="spellStart"/>
      <w:r>
        <w:rPr>
          <w:rFonts w:hint="cs"/>
          <w:rtl/>
        </w:rPr>
        <w:t>באיטרציה</w:t>
      </w:r>
      <w:proofErr w:type="spellEnd"/>
      <w:r>
        <w:rPr>
          <w:rFonts w:hint="cs"/>
          <w:rtl/>
        </w:rPr>
        <w:t xml:space="preserve"> הבאה.</w:t>
      </w:r>
    </w:p>
    <w:p w14:paraId="0DEE7850" w14:textId="01AB47BE" w:rsidR="00941173" w:rsidRDefault="00941173" w:rsidP="00941173">
      <w:pPr>
        <w:pStyle w:val="a3"/>
        <w:bidi/>
        <w:rPr>
          <w:rtl/>
        </w:rPr>
      </w:pPr>
    </w:p>
    <w:p w14:paraId="73AE6275" w14:textId="72443BEF" w:rsidR="00307723" w:rsidRDefault="00307723" w:rsidP="00307723">
      <w:pPr>
        <w:pStyle w:val="a3"/>
        <w:numPr>
          <w:ilvl w:val="0"/>
          <w:numId w:val="23"/>
        </w:numPr>
        <w:bidi/>
        <w:rPr>
          <w:rtl/>
        </w:rPr>
      </w:pPr>
      <w:r>
        <w:rPr>
          <w:noProof/>
        </w:rPr>
        <w:drawing>
          <wp:anchor distT="0" distB="0" distL="114300" distR="114300" simplePos="0" relativeHeight="251680768" behindDoc="0" locked="0" layoutInCell="1" allowOverlap="1" wp14:anchorId="2255543F" wp14:editId="4F1E71A5">
            <wp:simplePos x="0" y="0"/>
            <wp:positionH relativeFrom="column">
              <wp:posOffset>-55840</wp:posOffset>
            </wp:positionH>
            <wp:positionV relativeFrom="paragraph">
              <wp:posOffset>397668</wp:posOffset>
            </wp:positionV>
            <wp:extent cx="6849110" cy="3599180"/>
            <wp:effectExtent l="38100" t="38100" r="104140" b="96520"/>
            <wp:wrapSquare wrapText="bothSides"/>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849110" cy="3599180"/>
                    </a:xfrm>
                    <a:prstGeom prst="rect">
                      <a:avLst/>
                    </a:prstGeom>
                    <a:noFill/>
                    <a:ln>
                      <a:noFill/>
                    </a:ln>
                    <a:effectLst>
                      <a:outerShdw blurRad="50800" dist="38100" dir="2700000" algn="tl" rotWithShape="0">
                        <a:prstClr val="black">
                          <a:alpha val="40000"/>
                        </a:prstClr>
                      </a:outerShdw>
                    </a:effectLst>
                  </pic:spPr>
                </pic:pic>
              </a:graphicData>
            </a:graphic>
          </wp:anchor>
        </w:drawing>
      </w:r>
      <w:r w:rsidR="00DD3E14">
        <w:rPr>
          <w:rFonts w:hint="cs"/>
          <w:rtl/>
        </w:rPr>
        <w:t>שמנו לב כי גם ללוחות יש השפעה על משך הזמן שלוקח לסוכן לחשב את הצעד הבא.</w:t>
      </w:r>
      <w:r w:rsidR="00AC2AD4">
        <w:rPr>
          <w:rFonts w:hint="cs"/>
          <w:rtl/>
        </w:rPr>
        <w:t xml:space="preserve"> </w:t>
      </w:r>
    </w:p>
    <w:p w14:paraId="2EBCD688" w14:textId="3C127C52" w:rsidR="00307723" w:rsidRPr="00307723" w:rsidRDefault="00307723" w:rsidP="00307723">
      <w:pPr>
        <w:bidi/>
        <w:rPr>
          <w:rtl/>
        </w:rPr>
      </w:pPr>
    </w:p>
    <w:p w14:paraId="7277B2FB" w14:textId="3354A25D" w:rsidR="00307723" w:rsidRDefault="00DD3E14" w:rsidP="00DD3E14">
      <w:pPr>
        <w:pStyle w:val="a3"/>
        <w:numPr>
          <w:ilvl w:val="0"/>
          <w:numId w:val="24"/>
        </w:numPr>
        <w:bidi/>
      </w:pPr>
      <w:r>
        <w:rPr>
          <w:rFonts w:hint="cs"/>
          <w:rtl/>
        </w:rPr>
        <w:t xml:space="preserve">מאוד בולט לעין כי </w:t>
      </w:r>
      <w:proofErr w:type="spellStart"/>
      <w:r w:rsidR="00307723">
        <w:t>openClassic</w:t>
      </w:r>
      <w:proofErr w:type="spellEnd"/>
      <w:r>
        <w:rPr>
          <w:rFonts w:hint="cs"/>
          <w:rtl/>
        </w:rPr>
        <w:t xml:space="preserve"> מגדיל </w:t>
      </w:r>
      <w:r w:rsidR="00307723">
        <w:rPr>
          <w:rFonts w:hint="cs"/>
          <w:rtl/>
        </w:rPr>
        <w:t xml:space="preserve">משמעותית </w:t>
      </w:r>
      <w:r>
        <w:rPr>
          <w:rFonts w:hint="cs"/>
          <w:rtl/>
        </w:rPr>
        <w:t>את זמן חישוב צעד ממוצע</w:t>
      </w:r>
      <w:r w:rsidR="00023E9A">
        <w:rPr>
          <w:rFonts w:hint="cs"/>
          <w:rtl/>
        </w:rPr>
        <w:t xml:space="preserve">, הסיבה לכך היא שבלוח זה אין קירות כלומר כמעט בכל צעד </w:t>
      </w:r>
      <w:r w:rsidR="00E643F4">
        <w:rPr>
          <w:rFonts w:hint="cs"/>
          <w:rtl/>
        </w:rPr>
        <w:t xml:space="preserve">לכל סוכן יש 4 כיוונים אפשריים לתנועה בשונה מלוחות המכילים קירות שם לרוב לכל סוכן יש אפשרות אחת או אולי 2 להמשך תנועה, דבר זה מגדיל בצורה </w:t>
      </w:r>
      <w:proofErr w:type="spellStart"/>
      <w:r w:rsidR="00E643F4">
        <w:rPr>
          <w:rFonts w:hint="cs"/>
          <w:rtl/>
        </w:rPr>
        <w:t>אקספוננציאלית</w:t>
      </w:r>
      <w:proofErr w:type="spellEnd"/>
      <w:r w:rsidR="00E643F4">
        <w:rPr>
          <w:rFonts w:hint="cs"/>
          <w:rtl/>
        </w:rPr>
        <w:t xml:space="preserve"> את עץ המשחק המפותח לכל צעד ולכן מעט מאוד את אלגוריתם בחירת הצעד.</w:t>
      </w:r>
    </w:p>
    <w:p w14:paraId="50E598D5" w14:textId="3B9305E8" w:rsidR="00E643F4" w:rsidRDefault="00E643F4" w:rsidP="00E643F4">
      <w:pPr>
        <w:pStyle w:val="a3"/>
        <w:bidi/>
        <w:ind w:left="1080"/>
        <w:rPr>
          <w:rtl/>
        </w:rPr>
      </w:pPr>
      <w:r>
        <w:rPr>
          <w:rFonts w:hint="cs"/>
          <w:rtl/>
        </w:rPr>
        <w:t xml:space="preserve">הלוח </w:t>
      </w:r>
      <w:proofErr w:type="spellStart"/>
      <w:r>
        <w:t>trickyClassic</w:t>
      </w:r>
      <w:proofErr w:type="spellEnd"/>
      <w:r>
        <w:rPr>
          <w:rFonts w:hint="cs"/>
          <w:rtl/>
        </w:rPr>
        <w:t xml:space="preserve"> מכיל אזור פתוח ולכן גם הוא נפגע מאותם סיבות אך באופן פחות חזק.</w:t>
      </w:r>
    </w:p>
    <w:p w14:paraId="1256593F" w14:textId="36E2F6EE" w:rsidR="00C06C3D" w:rsidRDefault="00C06C3D" w:rsidP="00C06C3D">
      <w:pPr>
        <w:pStyle w:val="a3"/>
        <w:bidi/>
        <w:ind w:left="1080"/>
        <w:rPr>
          <w:rFonts w:hint="cs"/>
          <w:rtl/>
        </w:rPr>
      </w:pPr>
      <w:r>
        <w:rPr>
          <w:rFonts w:hint="cs"/>
          <w:rtl/>
        </w:rPr>
        <w:t xml:space="preserve">סוכנים אשר אינם מפתחים עץ משחק כמו </w:t>
      </w:r>
      <w:proofErr w:type="spellStart"/>
      <w:r>
        <w:t>ReflexAgent</w:t>
      </w:r>
      <w:proofErr w:type="spellEnd"/>
      <w:r>
        <w:t xml:space="preserve">, </w:t>
      </w:r>
      <w:proofErr w:type="spellStart"/>
      <w:r>
        <w:t>BetterAgent</w:t>
      </w:r>
      <w:proofErr w:type="spellEnd"/>
      <w:r>
        <w:rPr>
          <w:rFonts w:hint="cs"/>
          <w:rtl/>
        </w:rPr>
        <w:t xml:space="preserve"> אינם נפגעים מבעיה זו.</w:t>
      </w:r>
    </w:p>
    <w:p w14:paraId="67B24577" w14:textId="3C27CD52" w:rsidR="00DD3E14" w:rsidRDefault="00DD3E14" w:rsidP="00DD3E14">
      <w:pPr>
        <w:bidi/>
        <w:rPr>
          <w:rtl/>
        </w:rPr>
      </w:pPr>
    </w:p>
    <w:p w14:paraId="5DFC99DB" w14:textId="3EA742F2" w:rsidR="00C06C3D" w:rsidRDefault="00C06C3D" w:rsidP="00C06C3D">
      <w:pPr>
        <w:bidi/>
        <w:rPr>
          <w:rtl/>
        </w:rPr>
      </w:pPr>
    </w:p>
    <w:p w14:paraId="31C01655" w14:textId="31257B3E" w:rsidR="00C06C3D" w:rsidRDefault="00C06C3D" w:rsidP="00C06C3D">
      <w:pPr>
        <w:bidi/>
        <w:rPr>
          <w:rtl/>
        </w:rPr>
      </w:pPr>
    </w:p>
    <w:p w14:paraId="05F5D47E" w14:textId="77777777" w:rsidR="00C06C3D" w:rsidRDefault="00C06C3D" w:rsidP="00C06C3D">
      <w:pPr>
        <w:bidi/>
        <w:rPr>
          <w:rtl/>
        </w:rPr>
      </w:pPr>
    </w:p>
    <w:p w14:paraId="08572A59" w14:textId="3DD6D66B" w:rsidR="00DD3E14" w:rsidRDefault="00DD3E14" w:rsidP="00DD3E14">
      <w:pPr>
        <w:bidi/>
        <w:rPr>
          <w:rtl/>
        </w:rPr>
      </w:pPr>
    </w:p>
    <w:p w14:paraId="104EB482" w14:textId="4A36065A" w:rsidR="00DD3E14" w:rsidRDefault="00DD3E14" w:rsidP="00DD3E14">
      <w:pPr>
        <w:bidi/>
        <w:rPr>
          <w:rtl/>
        </w:rPr>
      </w:pPr>
    </w:p>
    <w:p w14:paraId="72EE42F4" w14:textId="3CB00584" w:rsidR="00DD3E14" w:rsidRDefault="00DD3E14" w:rsidP="00DD3E14">
      <w:pPr>
        <w:bidi/>
        <w:rPr>
          <w:rtl/>
        </w:rPr>
      </w:pPr>
    </w:p>
    <w:p w14:paraId="254D9D1C" w14:textId="31CDF852" w:rsidR="000B409E" w:rsidRDefault="000B409E" w:rsidP="000B409E">
      <w:pPr>
        <w:bidi/>
        <w:rPr>
          <w:rtl/>
        </w:rPr>
      </w:pPr>
    </w:p>
    <w:p w14:paraId="7159C5FC" w14:textId="4290C881" w:rsidR="00005B8D" w:rsidRDefault="00005B8D" w:rsidP="00005B8D">
      <w:pPr>
        <w:pStyle w:val="1"/>
        <w:bidi/>
        <w:rPr>
          <w:b/>
          <w:bCs/>
          <w:rtl/>
        </w:rPr>
      </w:pPr>
      <w:r w:rsidRPr="00343C28">
        <w:rPr>
          <w:rFonts w:hint="cs"/>
          <w:b/>
          <w:bCs/>
          <w:rtl/>
        </w:rPr>
        <w:lastRenderedPageBreak/>
        <w:t xml:space="preserve">חלק </w:t>
      </w:r>
      <w:r>
        <w:rPr>
          <w:rFonts w:hint="cs"/>
          <w:b/>
          <w:bCs/>
          <w:rtl/>
        </w:rPr>
        <w:t>ט</w:t>
      </w:r>
      <w:r w:rsidRPr="00343C28">
        <w:rPr>
          <w:rFonts w:hint="cs"/>
          <w:b/>
          <w:bCs/>
          <w:rtl/>
        </w:rPr>
        <w:t>'</w:t>
      </w:r>
    </w:p>
    <w:p w14:paraId="0AB8DF43" w14:textId="77777777" w:rsidR="00005B8D" w:rsidRPr="00005B8D" w:rsidRDefault="00005B8D" w:rsidP="00005B8D">
      <w:pPr>
        <w:bidi/>
        <w:rPr>
          <w:rtl/>
        </w:rPr>
      </w:pPr>
    </w:p>
    <w:p w14:paraId="20E2976E" w14:textId="77777777" w:rsidR="000769BD" w:rsidRDefault="000769BD" w:rsidP="000769BD">
      <w:pPr>
        <w:bidi/>
        <w:rPr>
          <w:rtl/>
        </w:rPr>
      </w:pPr>
    </w:p>
    <w:p w14:paraId="7240CB08" w14:textId="77777777" w:rsidR="008E1F42" w:rsidRPr="00DB5F63" w:rsidRDefault="008E1F42" w:rsidP="00C73EEB">
      <w:pPr>
        <w:bidi/>
        <w:rPr>
          <w:rtl/>
        </w:rPr>
      </w:pPr>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1CB925F" w14:textId="77777777" w:rsidR="005C31DE" w:rsidRDefault="005C31DE" w:rsidP="00A43C3F">
      <w:pPr>
        <w:spacing w:after="0" w:line="240" w:lineRule="auto"/>
      </w:pPr>
      <w:r>
        <w:separator/>
      </w:r>
    </w:p>
  </w:endnote>
  <w:endnote w:type="continuationSeparator" w:id="0">
    <w:p w14:paraId="6A4814B4" w14:textId="77777777" w:rsidR="005C31DE" w:rsidRDefault="005C31DE"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A9FFB8" w14:textId="77777777" w:rsidR="005C31DE" w:rsidRDefault="005C31DE" w:rsidP="00A43C3F">
      <w:pPr>
        <w:spacing w:after="0" w:line="240" w:lineRule="auto"/>
      </w:pPr>
      <w:r>
        <w:separator/>
      </w:r>
    </w:p>
  </w:footnote>
  <w:footnote w:type="continuationSeparator" w:id="0">
    <w:p w14:paraId="6B9D5E1D" w14:textId="77777777" w:rsidR="005C31DE" w:rsidRDefault="005C31DE"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5245D"/>
    <w:multiLevelType w:val="hybridMultilevel"/>
    <w:tmpl w:val="42AAF642"/>
    <w:lvl w:ilvl="0" w:tplc="D1844B26">
      <w:start w:val="1"/>
      <w:numFmt w:val="hebrew1"/>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5385252"/>
    <w:multiLevelType w:val="hybridMultilevel"/>
    <w:tmpl w:val="5956C786"/>
    <w:lvl w:ilvl="0" w:tplc="11F2E0D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807BB5"/>
    <w:multiLevelType w:val="hybridMultilevel"/>
    <w:tmpl w:val="2910A4AE"/>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EBD14A6"/>
    <w:multiLevelType w:val="hybridMultilevel"/>
    <w:tmpl w:val="58C865CC"/>
    <w:lvl w:ilvl="0" w:tplc="84A427FC">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043F8A"/>
    <w:multiLevelType w:val="hybridMultilevel"/>
    <w:tmpl w:val="0B147EE2"/>
    <w:lvl w:ilvl="0" w:tplc="20CA3A10">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14C445D"/>
    <w:multiLevelType w:val="hybridMultilevel"/>
    <w:tmpl w:val="38DE267E"/>
    <w:lvl w:ilvl="0" w:tplc="183AC5F0">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BA40D5D"/>
    <w:multiLevelType w:val="hybridMultilevel"/>
    <w:tmpl w:val="2C7E548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CE6C01"/>
    <w:multiLevelType w:val="hybridMultilevel"/>
    <w:tmpl w:val="ECA28858"/>
    <w:lvl w:ilvl="0" w:tplc="4DA897CC">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9E855A0"/>
    <w:multiLevelType w:val="hybridMultilevel"/>
    <w:tmpl w:val="40A216F2"/>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 w15:restartNumberingAfterBreak="0">
    <w:nsid w:val="32483EB0"/>
    <w:multiLevelType w:val="hybridMultilevel"/>
    <w:tmpl w:val="422C1818"/>
    <w:lvl w:ilvl="0" w:tplc="35F69C3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346326D"/>
    <w:multiLevelType w:val="hybridMultilevel"/>
    <w:tmpl w:val="0F989D60"/>
    <w:lvl w:ilvl="0" w:tplc="13E6D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73775C2"/>
    <w:multiLevelType w:val="hybridMultilevel"/>
    <w:tmpl w:val="3AA88FDA"/>
    <w:lvl w:ilvl="0" w:tplc="C2C48552">
      <w:numFmt w:val="bullet"/>
      <w:lvlText w:val="-"/>
      <w:lvlJc w:val="left"/>
      <w:pPr>
        <w:ind w:left="1080" w:hanging="360"/>
      </w:pPr>
      <w:rPr>
        <w:rFonts w:ascii="Arial" w:eastAsiaTheme="minorEastAsia"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DA7620E"/>
    <w:multiLevelType w:val="hybridMultilevel"/>
    <w:tmpl w:val="170C64BE"/>
    <w:lvl w:ilvl="0" w:tplc="621658AC">
      <w:start w:val="1"/>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9B85B09"/>
    <w:multiLevelType w:val="hybridMultilevel"/>
    <w:tmpl w:val="732E4A24"/>
    <w:lvl w:ilvl="0" w:tplc="CCDE181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F97288F"/>
    <w:multiLevelType w:val="hybridMultilevel"/>
    <w:tmpl w:val="60B0A1FA"/>
    <w:lvl w:ilvl="0" w:tplc="065E9C0E">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5A74252"/>
    <w:multiLevelType w:val="hybridMultilevel"/>
    <w:tmpl w:val="2384CB64"/>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9" w15:restartNumberingAfterBreak="0">
    <w:nsid w:val="55F90AAA"/>
    <w:multiLevelType w:val="hybridMultilevel"/>
    <w:tmpl w:val="D4CC11F2"/>
    <w:lvl w:ilvl="0" w:tplc="831E883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B8372D4"/>
    <w:multiLevelType w:val="hybridMultilevel"/>
    <w:tmpl w:val="7F787C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4346E05"/>
    <w:multiLevelType w:val="hybridMultilevel"/>
    <w:tmpl w:val="F8BE490C"/>
    <w:lvl w:ilvl="0" w:tplc="FE54A14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9EE3096"/>
    <w:multiLevelType w:val="hybridMultilevel"/>
    <w:tmpl w:val="272E79DC"/>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71255B54"/>
    <w:multiLevelType w:val="hybridMultilevel"/>
    <w:tmpl w:val="806E70E2"/>
    <w:lvl w:ilvl="0" w:tplc="B0704F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722D6BED"/>
    <w:multiLevelType w:val="hybridMultilevel"/>
    <w:tmpl w:val="6E32D840"/>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5" w15:restartNumberingAfterBreak="0">
    <w:nsid w:val="72713058"/>
    <w:multiLevelType w:val="hybridMultilevel"/>
    <w:tmpl w:val="A6FECB00"/>
    <w:lvl w:ilvl="0" w:tplc="04090003">
      <w:start w:val="1"/>
      <w:numFmt w:val="bullet"/>
      <w:lvlText w:val="o"/>
      <w:lvlJc w:val="left"/>
      <w:pPr>
        <w:ind w:left="2781" w:hanging="360"/>
      </w:pPr>
      <w:rPr>
        <w:rFonts w:ascii="Courier New" w:hAnsi="Courier New" w:cs="Courier New" w:hint="default"/>
      </w:rPr>
    </w:lvl>
    <w:lvl w:ilvl="1" w:tplc="04090003" w:tentative="1">
      <w:start w:val="1"/>
      <w:numFmt w:val="bullet"/>
      <w:lvlText w:val="o"/>
      <w:lvlJc w:val="left"/>
      <w:pPr>
        <w:ind w:left="3501" w:hanging="360"/>
      </w:pPr>
      <w:rPr>
        <w:rFonts w:ascii="Courier New" w:hAnsi="Courier New" w:cs="Courier New" w:hint="default"/>
      </w:rPr>
    </w:lvl>
    <w:lvl w:ilvl="2" w:tplc="04090005" w:tentative="1">
      <w:start w:val="1"/>
      <w:numFmt w:val="bullet"/>
      <w:lvlText w:val=""/>
      <w:lvlJc w:val="left"/>
      <w:pPr>
        <w:ind w:left="4221" w:hanging="360"/>
      </w:pPr>
      <w:rPr>
        <w:rFonts w:ascii="Wingdings" w:hAnsi="Wingdings" w:hint="default"/>
      </w:rPr>
    </w:lvl>
    <w:lvl w:ilvl="3" w:tplc="04090001" w:tentative="1">
      <w:start w:val="1"/>
      <w:numFmt w:val="bullet"/>
      <w:lvlText w:val=""/>
      <w:lvlJc w:val="left"/>
      <w:pPr>
        <w:ind w:left="4941" w:hanging="360"/>
      </w:pPr>
      <w:rPr>
        <w:rFonts w:ascii="Symbol" w:hAnsi="Symbol" w:hint="default"/>
      </w:rPr>
    </w:lvl>
    <w:lvl w:ilvl="4" w:tplc="04090003" w:tentative="1">
      <w:start w:val="1"/>
      <w:numFmt w:val="bullet"/>
      <w:lvlText w:val="o"/>
      <w:lvlJc w:val="left"/>
      <w:pPr>
        <w:ind w:left="5661" w:hanging="360"/>
      </w:pPr>
      <w:rPr>
        <w:rFonts w:ascii="Courier New" w:hAnsi="Courier New" w:cs="Courier New" w:hint="default"/>
      </w:rPr>
    </w:lvl>
    <w:lvl w:ilvl="5" w:tplc="04090005" w:tentative="1">
      <w:start w:val="1"/>
      <w:numFmt w:val="bullet"/>
      <w:lvlText w:val=""/>
      <w:lvlJc w:val="left"/>
      <w:pPr>
        <w:ind w:left="6381" w:hanging="360"/>
      </w:pPr>
      <w:rPr>
        <w:rFonts w:ascii="Wingdings" w:hAnsi="Wingdings" w:hint="default"/>
      </w:rPr>
    </w:lvl>
    <w:lvl w:ilvl="6" w:tplc="04090001" w:tentative="1">
      <w:start w:val="1"/>
      <w:numFmt w:val="bullet"/>
      <w:lvlText w:val=""/>
      <w:lvlJc w:val="left"/>
      <w:pPr>
        <w:ind w:left="7101" w:hanging="360"/>
      </w:pPr>
      <w:rPr>
        <w:rFonts w:ascii="Symbol" w:hAnsi="Symbol" w:hint="default"/>
      </w:rPr>
    </w:lvl>
    <w:lvl w:ilvl="7" w:tplc="04090003" w:tentative="1">
      <w:start w:val="1"/>
      <w:numFmt w:val="bullet"/>
      <w:lvlText w:val="o"/>
      <w:lvlJc w:val="left"/>
      <w:pPr>
        <w:ind w:left="7821" w:hanging="360"/>
      </w:pPr>
      <w:rPr>
        <w:rFonts w:ascii="Courier New" w:hAnsi="Courier New" w:cs="Courier New" w:hint="default"/>
      </w:rPr>
    </w:lvl>
    <w:lvl w:ilvl="8" w:tplc="04090005" w:tentative="1">
      <w:start w:val="1"/>
      <w:numFmt w:val="bullet"/>
      <w:lvlText w:val=""/>
      <w:lvlJc w:val="left"/>
      <w:pPr>
        <w:ind w:left="8541" w:hanging="360"/>
      </w:pPr>
      <w:rPr>
        <w:rFonts w:ascii="Wingdings" w:hAnsi="Wingdings" w:hint="default"/>
      </w:rPr>
    </w:lvl>
  </w:abstractNum>
  <w:abstractNum w:abstractNumId="26" w15:restartNumberingAfterBreak="0">
    <w:nsid w:val="764A46FD"/>
    <w:multiLevelType w:val="hybridMultilevel"/>
    <w:tmpl w:val="DB9EC55E"/>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79C834B1"/>
    <w:multiLevelType w:val="hybridMultilevel"/>
    <w:tmpl w:val="5CEE80D6"/>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8"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28"/>
  </w:num>
  <w:num w:numId="3">
    <w:abstractNumId w:val="6"/>
  </w:num>
  <w:num w:numId="4">
    <w:abstractNumId w:val="14"/>
  </w:num>
  <w:num w:numId="5">
    <w:abstractNumId w:val="7"/>
  </w:num>
  <w:num w:numId="6">
    <w:abstractNumId w:val="10"/>
  </w:num>
  <w:num w:numId="7">
    <w:abstractNumId w:val="0"/>
  </w:num>
  <w:num w:numId="8">
    <w:abstractNumId w:val="16"/>
  </w:num>
  <w:num w:numId="9">
    <w:abstractNumId w:val="23"/>
  </w:num>
  <w:num w:numId="10">
    <w:abstractNumId w:val="11"/>
  </w:num>
  <w:num w:numId="11">
    <w:abstractNumId w:val="8"/>
  </w:num>
  <w:num w:numId="12">
    <w:abstractNumId w:val="26"/>
  </w:num>
  <w:num w:numId="13">
    <w:abstractNumId w:val="5"/>
  </w:num>
  <w:num w:numId="14">
    <w:abstractNumId w:val="22"/>
  </w:num>
  <w:num w:numId="15">
    <w:abstractNumId w:val="24"/>
  </w:num>
  <w:num w:numId="16">
    <w:abstractNumId w:val="25"/>
  </w:num>
  <w:num w:numId="17">
    <w:abstractNumId w:val="2"/>
  </w:num>
  <w:num w:numId="18">
    <w:abstractNumId w:val="18"/>
  </w:num>
  <w:num w:numId="19">
    <w:abstractNumId w:val="20"/>
  </w:num>
  <w:num w:numId="20">
    <w:abstractNumId w:val="4"/>
  </w:num>
  <w:num w:numId="21">
    <w:abstractNumId w:val="3"/>
  </w:num>
  <w:num w:numId="22">
    <w:abstractNumId w:val="13"/>
  </w:num>
  <w:num w:numId="23">
    <w:abstractNumId w:val="21"/>
  </w:num>
  <w:num w:numId="24">
    <w:abstractNumId w:val="12"/>
  </w:num>
  <w:num w:numId="25">
    <w:abstractNumId w:val="1"/>
  </w:num>
  <w:num w:numId="26">
    <w:abstractNumId w:val="17"/>
  </w:num>
  <w:num w:numId="27">
    <w:abstractNumId w:val="19"/>
  </w:num>
  <w:num w:numId="28">
    <w:abstractNumId w:val="9"/>
  </w:num>
  <w:num w:numId="2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2"/>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05B8D"/>
    <w:rsid w:val="00022F83"/>
    <w:rsid w:val="00023E9A"/>
    <w:rsid w:val="000251AC"/>
    <w:rsid w:val="00027C4C"/>
    <w:rsid w:val="00032982"/>
    <w:rsid w:val="000359B1"/>
    <w:rsid w:val="000442EE"/>
    <w:rsid w:val="0004506F"/>
    <w:rsid w:val="000520C2"/>
    <w:rsid w:val="00052EDA"/>
    <w:rsid w:val="00054BA7"/>
    <w:rsid w:val="00064DA7"/>
    <w:rsid w:val="00066F66"/>
    <w:rsid w:val="000769BD"/>
    <w:rsid w:val="00082A80"/>
    <w:rsid w:val="000870A2"/>
    <w:rsid w:val="0008779F"/>
    <w:rsid w:val="00095EEF"/>
    <w:rsid w:val="000A0522"/>
    <w:rsid w:val="000A2615"/>
    <w:rsid w:val="000B00D9"/>
    <w:rsid w:val="000B409E"/>
    <w:rsid w:val="000C50D0"/>
    <w:rsid w:val="000D1D63"/>
    <w:rsid w:val="000D215C"/>
    <w:rsid w:val="000D5446"/>
    <w:rsid w:val="000D559D"/>
    <w:rsid w:val="000D5DC3"/>
    <w:rsid w:val="000E1E69"/>
    <w:rsid w:val="000E3272"/>
    <w:rsid w:val="000E3519"/>
    <w:rsid w:val="000E3CFC"/>
    <w:rsid w:val="000F180B"/>
    <w:rsid w:val="00105691"/>
    <w:rsid w:val="00110B9B"/>
    <w:rsid w:val="001170D8"/>
    <w:rsid w:val="0012670F"/>
    <w:rsid w:val="00142038"/>
    <w:rsid w:val="00153304"/>
    <w:rsid w:val="001539DE"/>
    <w:rsid w:val="00160825"/>
    <w:rsid w:val="00171D50"/>
    <w:rsid w:val="00176862"/>
    <w:rsid w:val="0018104E"/>
    <w:rsid w:val="00184E5E"/>
    <w:rsid w:val="00187A34"/>
    <w:rsid w:val="0019295A"/>
    <w:rsid w:val="00192CC3"/>
    <w:rsid w:val="001A5982"/>
    <w:rsid w:val="001A5D11"/>
    <w:rsid w:val="001C0B17"/>
    <w:rsid w:val="001C35B0"/>
    <w:rsid w:val="001C6E46"/>
    <w:rsid w:val="001D56C9"/>
    <w:rsid w:val="001E7157"/>
    <w:rsid w:val="001E75F5"/>
    <w:rsid w:val="002167E1"/>
    <w:rsid w:val="002243B7"/>
    <w:rsid w:val="00243362"/>
    <w:rsid w:val="002439BA"/>
    <w:rsid w:val="00247A0B"/>
    <w:rsid w:val="00262026"/>
    <w:rsid w:val="00262C6F"/>
    <w:rsid w:val="00271E62"/>
    <w:rsid w:val="0028629D"/>
    <w:rsid w:val="00292188"/>
    <w:rsid w:val="002B2A5A"/>
    <w:rsid w:val="002B4F27"/>
    <w:rsid w:val="002B660B"/>
    <w:rsid w:val="002B6789"/>
    <w:rsid w:val="002C0AE8"/>
    <w:rsid w:val="002C4C97"/>
    <w:rsid w:val="002D4F9A"/>
    <w:rsid w:val="002E517B"/>
    <w:rsid w:val="00305EAB"/>
    <w:rsid w:val="00307723"/>
    <w:rsid w:val="00311256"/>
    <w:rsid w:val="00343C28"/>
    <w:rsid w:val="0034645E"/>
    <w:rsid w:val="00352145"/>
    <w:rsid w:val="00352368"/>
    <w:rsid w:val="00355AE2"/>
    <w:rsid w:val="00357BB5"/>
    <w:rsid w:val="003604A7"/>
    <w:rsid w:val="00363B66"/>
    <w:rsid w:val="0036455D"/>
    <w:rsid w:val="003673D3"/>
    <w:rsid w:val="00372A8C"/>
    <w:rsid w:val="00372F24"/>
    <w:rsid w:val="00376887"/>
    <w:rsid w:val="00382C7A"/>
    <w:rsid w:val="00390432"/>
    <w:rsid w:val="00391AD8"/>
    <w:rsid w:val="003B4B0E"/>
    <w:rsid w:val="003B5694"/>
    <w:rsid w:val="003C4C8B"/>
    <w:rsid w:val="003D21E9"/>
    <w:rsid w:val="003D2C1C"/>
    <w:rsid w:val="003D50B9"/>
    <w:rsid w:val="003D7D41"/>
    <w:rsid w:val="003F25E5"/>
    <w:rsid w:val="004047DB"/>
    <w:rsid w:val="004055A7"/>
    <w:rsid w:val="004103A3"/>
    <w:rsid w:val="00416DE6"/>
    <w:rsid w:val="00417CD0"/>
    <w:rsid w:val="00424154"/>
    <w:rsid w:val="00424856"/>
    <w:rsid w:val="00427FC7"/>
    <w:rsid w:val="00431626"/>
    <w:rsid w:val="004328B2"/>
    <w:rsid w:val="00463EAD"/>
    <w:rsid w:val="004669B4"/>
    <w:rsid w:val="00470161"/>
    <w:rsid w:val="004B1DD7"/>
    <w:rsid w:val="004B20D3"/>
    <w:rsid w:val="004B5C3E"/>
    <w:rsid w:val="004B6701"/>
    <w:rsid w:val="004B716F"/>
    <w:rsid w:val="004D1622"/>
    <w:rsid w:val="004D19CE"/>
    <w:rsid w:val="004D4B98"/>
    <w:rsid w:val="004D7C0F"/>
    <w:rsid w:val="004D7E99"/>
    <w:rsid w:val="004D7FE2"/>
    <w:rsid w:val="004F09C6"/>
    <w:rsid w:val="004F39DA"/>
    <w:rsid w:val="004F3F87"/>
    <w:rsid w:val="005035CE"/>
    <w:rsid w:val="0053129F"/>
    <w:rsid w:val="00534030"/>
    <w:rsid w:val="00535038"/>
    <w:rsid w:val="00542262"/>
    <w:rsid w:val="00542F21"/>
    <w:rsid w:val="0054434C"/>
    <w:rsid w:val="005456D0"/>
    <w:rsid w:val="005478E4"/>
    <w:rsid w:val="005534E9"/>
    <w:rsid w:val="00557018"/>
    <w:rsid w:val="0056702B"/>
    <w:rsid w:val="00570669"/>
    <w:rsid w:val="00571AAF"/>
    <w:rsid w:val="00571E97"/>
    <w:rsid w:val="00573319"/>
    <w:rsid w:val="00586F97"/>
    <w:rsid w:val="00591B25"/>
    <w:rsid w:val="005939C2"/>
    <w:rsid w:val="00597C86"/>
    <w:rsid w:val="005A40D1"/>
    <w:rsid w:val="005B192D"/>
    <w:rsid w:val="005B68B5"/>
    <w:rsid w:val="005C31DE"/>
    <w:rsid w:val="005D3B02"/>
    <w:rsid w:val="005D5E2C"/>
    <w:rsid w:val="005E170F"/>
    <w:rsid w:val="005F0314"/>
    <w:rsid w:val="005F2AB6"/>
    <w:rsid w:val="005F532D"/>
    <w:rsid w:val="00607096"/>
    <w:rsid w:val="00621C9A"/>
    <w:rsid w:val="00623360"/>
    <w:rsid w:val="00633D09"/>
    <w:rsid w:val="006363D3"/>
    <w:rsid w:val="006519BB"/>
    <w:rsid w:val="00653EA2"/>
    <w:rsid w:val="00657654"/>
    <w:rsid w:val="00666083"/>
    <w:rsid w:val="00675234"/>
    <w:rsid w:val="00690BF5"/>
    <w:rsid w:val="00696CC0"/>
    <w:rsid w:val="006A2D2B"/>
    <w:rsid w:val="006A38A7"/>
    <w:rsid w:val="006B1C6E"/>
    <w:rsid w:val="006B425F"/>
    <w:rsid w:val="006B7711"/>
    <w:rsid w:val="006C14FE"/>
    <w:rsid w:val="006E01FF"/>
    <w:rsid w:val="006E3C0A"/>
    <w:rsid w:val="006F6CD1"/>
    <w:rsid w:val="00713E23"/>
    <w:rsid w:val="00716252"/>
    <w:rsid w:val="00720B6A"/>
    <w:rsid w:val="00720F17"/>
    <w:rsid w:val="0072275A"/>
    <w:rsid w:val="00723070"/>
    <w:rsid w:val="00733DA7"/>
    <w:rsid w:val="00750469"/>
    <w:rsid w:val="007729B7"/>
    <w:rsid w:val="00774489"/>
    <w:rsid w:val="007A5EDF"/>
    <w:rsid w:val="007B0B76"/>
    <w:rsid w:val="007C20CC"/>
    <w:rsid w:val="007C3371"/>
    <w:rsid w:val="007D73E8"/>
    <w:rsid w:val="007E17F1"/>
    <w:rsid w:val="007F0EC5"/>
    <w:rsid w:val="007F10E6"/>
    <w:rsid w:val="007F4992"/>
    <w:rsid w:val="00802768"/>
    <w:rsid w:val="008039C7"/>
    <w:rsid w:val="00814A45"/>
    <w:rsid w:val="00823F20"/>
    <w:rsid w:val="00832533"/>
    <w:rsid w:val="00850B81"/>
    <w:rsid w:val="00851BE4"/>
    <w:rsid w:val="0085574C"/>
    <w:rsid w:val="008567C0"/>
    <w:rsid w:val="00861277"/>
    <w:rsid w:val="008728D1"/>
    <w:rsid w:val="00877C72"/>
    <w:rsid w:val="008858D9"/>
    <w:rsid w:val="00886E9E"/>
    <w:rsid w:val="00890A32"/>
    <w:rsid w:val="00890DFF"/>
    <w:rsid w:val="008A3BD9"/>
    <w:rsid w:val="008B4F80"/>
    <w:rsid w:val="008C40E4"/>
    <w:rsid w:val="008D4B06"/>
    <w:rsid w:val="008E00DD"/>
    <w:rsid w:val="008E1F42"/>
    <w:rsid w:val="008E209C"/>
    <w:rsid w:val="008E3545"/>
    <w:rsid w:val="008F3DE0"/>
    <w:rsid w:val="009132A2"/>
    <w:rsid w:val="00913463"/>
    <w:rsid w:val="00931CD4"/>
    <w:rsid w:val="00941173"/>
    <w:rsid w:val="00946518"/>
    <w:rsid w:val="00951622"/>
    <w:rsid w:val="00966729"/>
    <w:rsid w:val="009710A5"/>
    <w:rsid w:val="0097758A"/>
    <w:rsid w:val="00995BC5"/>
    <w:rsid w:val="00996690"/>
    <w:rsid w:val="009B2CA9"/>
    <w:rsid w:val="009B3FCE"/>
    <w:rsid w:val="009C09A2"/>
    <w:rsid w:val="009C63D4"/>
    <w:rsid w:val="009C70C8"/>
    <w:rsid w:val="009D1751"/>
    <w:rsid w:val="009D4E01"/>
    <w:rsid w:val="009D6C52"/>
    <w:rsid w:val="009E5EA7"/>
    <w:rsid w:val="009F2CA8"/>
    <w:rsid w:val="009F7595"/>
    <w:rsid w:val="00A03A10"/>
    <w:rsid w:val="00A05895"/>
    <w:rsid w:val="00A214B3"/>
    <w:rsid w:val="00A32756"/>
    <w:rsid w:val="00A32B05"/>
    <w:rsid w:val="00A32CB6"/>
    <w:rsid w:val="00A42412"/>
    <w:rsid w:val="00A43C3F"/>
    <w:rsid w:val="00A54D7F"/>
    <w:rsid w:val="00A60935"/>
    <w:rsid w:val="00A67DE6"/>
    <w:rsid w:val="00A7531A"/>
    <w:rsid w:val="00A775E2"/>
    <w:rsid w:val="00A77D09"/>
    <w:rsid w:val="00A96490"/>
    <w:rsid w:val="00AB061D"/>
    <w:rsid w:val="00AB4673"/>
    <w:rsid w:val="00AB72EF"/>
    <w:rsid w:val="00AC06A6"/>
    <w:rsid w:val="00AC2AD4"/>
    <w:rsid w:val="00AC3BFA"/>
    <w:rsid w:val="00AC7B0A"/>
    <w:rsid w:val="00AE05AE"/>
    <w:rsid w:val="00AE364B"/>
    <w:rsid w:val="00B02CC3"/>
    <w:rsid w:val="00B14E2C"/>
    <w:rsid w:val="00B276E1"/>
    <w:rsid w:val="00B326F8"/>
    <w:rsid w:val="00B35404"/>
    <w:rsid w:val="00B477DD"/>
    <w:rsid w:val="00B50F40"/>
    <w:rsid w:val="00B51100"/>
    <w:rsid w:val="00B560C3"/>
    <w:rsid w:val="00B705EE"/>
    <w:rsid w:val="00B7567A"/>
    <w:rsid w:val="00B933D6"/>
    <w:rsid w:val="00BB68D6"/>
    <w:rsid w:val="00BC1611"/>
    <w:rsid w:val="00BC2703"/>
    <w:rsid w:val="00BC43D8"/>
    <w:rsid w:val="00BC5026"/>
    <w:rsid w:val="00BC565C"/>
    <w:rsid w:val="00BC7B1A"/>
    <w:rsid w:val="00BE2CB8"/>
    <w:rsid w:val="00BE3721"/>
    <w:rsid w:val="00BF4F3E"/>
    <w:rsid w:val="00C02786"/>
    <w:rsid w:val="00C06312"/>
    <w:rsid w:val="00C06C3D"/>
    <w:rsid w:val="00C322A3"/>
    <w:rsid w:val="00C361CB"/>
    <w:rsid w:val="00C42BC3"/>
    <w:rsid w:val="00C454C8"/>
    <w:rsid w:val="00C510AE"/>
    <w:rsid w:val="00C539F9"/>
    <w:rsid w:val="00C576BB"/>
    <w:rsid w:val="00C61693"/>
    <w:rsid w:val="00C73EEB"/>
    <w:rsid w:val="00C80B0A"/>
    <w:rsid w:val="00C82142"/>
    <w:rsid w:val="00C87464"/>
    <w:rsid w:val="00C93C97"/>
    <w:rsid w:val="00C95754"/>
    <w:rsid w:val="00C97D0F"/>
    <w:rsid w:val="00CB4F17"/>
    <w:rsid w:val="00CD3CA5"/>
    <w:rsid w:val="00CD7418"/>
    <w:rsid w:val="00CE0693"/>
    <w:rsid w:val="00CE0712"/>
    <w:rsid w:val="00CF1C84"/>
    <w:rsid w:val="00D10F58"/>
    <w:rsid w:val="00D14872"/>
    <w:rsid w:val="00D15626"/>
    <w:rsid w:val="00D178C4"/>
    <w:rsid w:val="00D21C2B"/>
    <w:rsid w:val="00D222C3"/>
    <w:rsid w:val="00D2315C"/>
    <w:rsid w:val="00D36471"/>
    <w:rsid w:val="00D54E40"/>
    <w:rsid w:val="00D550F8"/>
    <w:rsid w:val="00D72991"/>
    <w:rsid w:val="00D82DF7"/>
    <w:rsid w:val="00D84E65"/>
    <w:rsid w:val="00D86A41"/>
    <w:rsid w:val="00D95B8F"/>
    <w:rsid w:val="00DA2261"/>
    <w:rsid w:val="00DA2E5B"/>
    <w:rsid w:val="00DA3D1C"/>
    <w:rsid w:val="00DB5F63"/>
    <w:rsid w:val="00DC5506"/>
    <w:rsid w:val="00DC782C"/>
    <w:rsid w:val="00DD25AE"/>
    <w:rsid w:val="00DD3E14"/>
    <w:rsid w:val="00DD6FCC"/>
    <w:rsid w:val="00DE27AA"/>
    <w:rsid w:val="00DE5D29"/>
    <w:rsid w:val="00DF1808"/>
    <w:rsid w:val="00DF33BA"/>
    <w:rsid w:val="00E00036"/>
    <w:rsid w:val="00E01850"/>
    <w:rsid w:val="00E26EC4"/>
    <w:rsid w:val="00E30A60"/>
    <w:rsid w:val="00E360CB"/>
    <w:rsid w:val="00E42053"/>
    <w:rsid w:val="00E43666"/>
    <w:rsid w:val="00E46830"/>
    <w:rsid w:val="00E50EF3"/>
    <w:rsid w:val="00E60724"/>
    <w:rsid w:val="00E643F4"/>
    <w:rsid w:val="00E75BC6"/>
    <w:rsid w:val="00E9043E"/>
    <w:rsid w:val="00E90527"/>
    <w:rsid w:val="00E94D05"/>
    <w:rsid w:val="00EA71BD"/>
    <w:rsid w:val="00EB0A80"/>
    <w:rsid w:val="00EB350E"/>
    <w:rsid w:val="00EC44B7"/>
    <w:rsid w:val="00EC4D83"/>
    <w:rsid w:val="00EE01F2"/>
    <w:rsid w:val="00EF04E3"/>
    <w:rsid w:val="00F07A1C"/>
    <w:rsid w:val="00F112E2"/>
    <w:rsid w:val="00F23687"/>
    <w:rsid w:val="00F50476"/>
    <w:rsid w:val="00F51274"/>
    <w:rsid w:val="00F520D3"/>
    <w:rsid w:val="00F5350E"/>
    <w:rsid w:val="00F558F6"/>
    <w:rsid w:val="00F71C2F"/>
    <w:rsid w:val="00F75711"/>
    <w:rsid w:val="00F80FA6"/>
    <w:rsid w:val="00F80FB2"/>
    <w:rsid w:val="00F8256B"/>
    <w:rsid w:val="00F82A64"/>
    <w:rsid w:val="00F82C34"/>
    <w:rsid w:val="00F9130D"/>
    <w:rsid w:val="00F921C3"/>
    <w:rsid w:val="00F9526F"/>
    <w:rsid w:val="00FA05C1"/>
    <w:rsid w:val="00FA3160"/>
    <w:rsid w:val="00FA333D"/>
    <w:rsid w:val="00FB3312"/>
    <w:rsid w:val="00FB5F38"/>
    <w:rsid w:val="00FC2D20"/>
    <w:rsid w:val="00FD434F"/>
    <w:rsid w:val="00FE221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2E6D82"/>
  <w15:chartTrackingRefBased/>
  <w15:docId w15:val="{E85329D4-3908-4D72-9BEB-AAA4E424D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nibettan@gmail.com" TargetMode="External"/><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21.pn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image" Target="media/image12.png"/><Relationship Id="rId33"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3.bin"/><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hyperlink" Target="mailto:Neliahu@gamil.com" TargetMode="External"/><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fontTable" Target="fontTable.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573C92-5BDD-4D64-9E32-AD7A8DC0A6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270</TotalTime>
  <Pages>16</Pages>
  <Words>2663</Words>
  <Characters>15185</Characters>
  <Application>Microsoft Office Word</Application>
  <DocSecurity>0</DocSecurity>
  <Lines>126</Lines>
  <Paragraphs>35</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7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windows</cp:lastModifiedBy>
  <cp:revision>139</cp:revision>
  <cp:lastPrinted>2018-12-02T14:56:00Z</cp:lastPrinted>
  <dcterms:created xsi:type="dcterms:W3CDTF">2017-12-01T22:23:00Z</dcterms:created>
  <dcterms:modified xsi:type="dcterms:W3CDTF">2018-12-30T1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